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7E60" w:rsidRDefault="00407E60" w:rsidP="00407E60">
      <w:pPr>
        <w:jc w:val="center"/>
        <w:rPr>
          <w:b/>
          <w:bCs/>
        </w:rPr>
      </w:pPr>
      <w:bookmarkStart w:id="0" w:name="_GoBack"/>
      <w:bookmarkEnd w:id="0"/>
      <w:r>
        <w:rPr>
          <w:b/>
          <w:bCs/>
        </w:rPr>
        <w:t xml:space="preserve">Physics 30 </w:t>
      </w:r>
      <w:r>
        <w:rPr>
          <w:b/>
          <w:bCs/>
        </w:rPr>
        <w:softHyphen/>
        <w:t>– Lesson 20</w:t>
      </w:r>
    </w:p>
    <w:p w:rsidR="00407E60" w:rsidRDefault="00407E60" w:rsidP="00407E60">
      <w:pPr>
        <w:jc w:val="center"/>
        <w:rPr>
          <w:b/>
          <w:bCs/>
        </w:rPr>
      </w:pPr>
      <w:r>
        <w:rPr>
          <w:b/>
          <w:bCs/>
        </w:rPr>
        <w:t>Magnetic Forces, Charged Particles.</w:t>
      </w:r>
    </w:p>
    <w:p w:rsidR="00407E60" w:rsidRDefault="002533F6" w:rsidP="00407E60">
      <w:pPr>
        <w:jc w:val="right"/>
      </w:pPr>
      <w:r>
        <w:t xml:space="preserve">Possible </w:t>
      </w:r>
      <w:r w:rsidR="00745AEA">
        <w:t>82</w:t>
      </w:r>
      <w:r>
        <w:t>/</w:t>
      </w:r>
      <w:r w:rsidR="00745AEA">
        <w:t>74</w:t>
      </w:r>
    </w:p>
    <w:p w:rsidR="00407E60" w:rsidRDefault="00407E60" w:rsidP="00407E60"/>
    <w:p w:rsidR="00407E60" w:rsidRDefault="00407E60" w:rsidP="00407E60">
      <w:pPr>
        <w:ind w:left="576" w:hanging="576"/>
      </w:pPr>
      <w:r>
        <w:t>1)</w:t>
      </w:r>
      <w:r>
        <w:tab/>
        <w:t>A permanent magnet involves the alignment of magnetic domains, while an electromagnet depends on current around a solenoid.</w:t>
      </w:r>
    </w:p>
    <w:p w:rsidR="00407E60" w:rsidRDefault="00407E60" w:rsidP="00407E60">
      <w:r>
        <w:t>/2</w:t>
      </w:r>
    </w:p>
    <w:p w:rsidR="00407E60" w:rsidRDefault="00407E60" w:rsidP="00407E60"/>
    <w:p w:rsidR="00407E60" w:rsidRDefault="00894680" w:rsidP="00407E60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22860</wp:posOffset>
                </wp:positionV>
                <wp:extent cx="3429000" cy="1028700"/>
                <wp:effectExtent l="0" t="3810" r="0" b="0"/>
                <wp:wrapNone/>
                <wp:docPr id="54" name="Text Box 1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0AD4" w:rsidRDefault="006C0AD4">
                            <w:r>
                              <w:t xml:space="preserve">The Left Hand Rule (karate grip) is where fingers point in the direction of the magnetic field, thumb points in direction of </w:t>
                            </w:r>
                            <w:r w:rsidR="003A153F">
                              <w:t xml:space="preserve">the </w:t>
                            </w:r>
                            <w:r>
                              <w:t xml:space="preserve">particle’s initial motion, and the palm indicates the direction of the force.  The </w:t>
                            </w:r>
                            <w:r w:rsidRPr="006C0AD4">
                              <w:rPr>
                                <w:b/>
                              </w:rPr>
                              <w:t>force</w:t>
                            </w:r>
                            <w:r>
                              <w:t xml:space="preserve"> is directed </w:t>
                            </w:r>
                            <w:r w:rsidRPr="006C0AD4">
                              <w:rPr>
                                <w:b/>
                              </w:rPr>
                              <w:t>out of the page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14" o:spid="_x0000_s1026" type="#_x0000_t202" style="position:absolute;margin-left:171pt;margin-top:1.8pt;width:270pt;height:81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" filled="f" stroked="f">
                <v:textbox>
                  <w:txbxContent>
                    <w:p w:rsidR="006C0AD4" w:rsidRDefault="006C0AD4">
                      <w:r>
                        <w:t xml:space="preserve">The Left Hand Rule (karate grip) is where fingers point in the direction of the magnetic field, thumb points in direction of </w:t>
                      </w:r>
                      <w:r w:rsidR="003A153F">
                        <w:t xml:space="preserve">the </w:t>
                      </w:r>
                      <w:r>
                        <w:t xml:space="preserve">particle’s initial motion, and the palm indicates the direction of the force.  The </w:t>
                      </w:r>
                      <w:r w:rsidRPr="006C0AD4">
                        <w:rPr>
                          <w:b/>
                        </w:rPr>
                        <w:t>force</w:t>
                      </w:r>
                      <w:r>
                        <w:t xml:space="preserve"> is directed </w:t>
                      </w:r>
                      <w:r w:rsidRPr="006C0AD4">
                        <w:rPr>
                          <w:b/>
                        </w:rPr>
                        <w:t>out of the page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22860</wp:posOffset>
                </wp:positionV>
                <wp:extent cx="457200" cy="228600"/>
                <wp:effectExtent l="9525" t="13335" r="9525" b="5715"/>
                <wp:wrapNone/>
                <wp:docPr id="53" name="Text Box 1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C0AD4" w:rsidRDefault="006C0AD4" w:rsidP="006C0AD4">
                            <w:pPr>
                              <w:jc w:val="center"/>
                            </w:pPr>
                            <w: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13" o:spid="_x0000_s1027" type="#_x0000_t202" style="position:absolute;margin-left:1in;margin-top:1.8pt;width:36pt;height:18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" filled="f">
                <v:textbox>
                  <w:txbxContent>
                    <w:p w:rsidR="006C0AD4" w:rsidRDefault="006C0AD4" w:rsidP="006C0AD4">
                      <w:pPr>
                        <w:jc w:val="center"/>
                      </w:pPr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="00407E60">
        <w:t>2)</w:t>
      </w:r>
    </w:p>
    <w:p w:rsidR="00407E60" w:rsidRDefault="00894680" w:rsidP="00407E60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76200</wp:posOffset>
                </wp:positionV>
                <wp:extent cx="0" cy="571500"/>
                <wp:effectExtent l="76200" t="9525" r="76200" b="19050"/>
                <wp:wrapNone/>
                <wp:docPr id="52" name="Line 1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23" o:spid="_x0000_s1026" style="position:absolute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6pt" to="81pt,5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">
                <v:stroke endarrow="open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76200</wp:posOffset>
                </wp:positionV>
                <wp:extent cx="0" cy="571500"/>
                <wp:effectExtent l="76200" t="9525" r="76200" b="19050"/>
                <wp:wrapNone/>
                <wp:docPr id="51" name="Line 1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25" o:spid="_x0000_s1026" style="position:absolute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6pt" to="99pt,5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">
                <v:stroke endarrow="open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76200</wp:posOffset>
                </wp:positionV>
                <wp:extent cx="0" cy="571500"/>
                <wp:effectExtent l="76200" t="9525" r="76200" b="19050"/>
                <wp:wrapNone/>
                <wp:docPr id="50" name="Line 1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24" o:spid="_x0000_s1026" style="position:absolute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6pt" to="90pt,5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">
                <v:stroke endarrow="open"/>
              </v:line>
            </w:pict>
          </mc:Fallback>
        </mc:AlternateContent>
      </w:r>
    </w:p>
    <w:p w:rsidR="00407E60" w:rsidRDefault="00B707AA" w:rsidP="00407E60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435" type="#_x0000_t75" style="position:absolute;margin-left:27pt;margin-top:10.2pt;width:12.75pt;height:18.75pt;z-index:251639296">
            <v:imagedata r:id="rId8" o:title=""/>
          </v:shape>
          <o:OLEObject Type="Embed" ProgID="Equation.DSMT4" ShapeID="_x0000_s2435" DrawAspect="Content" ObjectID="_1525692866" r:id="rId9"/>
        </w:pict>
      </w:r>
      <w:r w:rsidR="00407E60">
        <w:t>/2</w:t>
      </w:r>
    </w:p>
    <w:p w:rsidR="00407E60" w:rsidRDefault="00894680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68580</wp:posOffset>
                </wp:positionV>
                <wp:extent cx="571500" cy="0"/>
                <wp:effectExtent l="9525" t="59055" r="19050" b="55245"/>
                <wp:wrapNone/>
                <wp:docPr id="49" name="Line 1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20" o:spid="_x0000_s1026" style="position:absolute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5.4pt" to="81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">
                <v:stroke endarrow="block"/>
              </v:line>
            </w:pict>
          </mc:Fallback>
        </mc:AlternateContent>
      </w:r>
    </w:p>
    <w:p w:rsidR="00407E60" w:rsidRDefault="00894680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21920</wp:posOffset>
                </wp:positionV>
                <wp:extent cx="457200" cy="228600"/>
                <wp:effectExtent l="9525" t="7620" r="9525" b="11430"/>
                <wp:wrapNone/>
                <wp:docPr id="48" name="Text Box 1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C0AD4" w:rsidRDefault="006C0AD4" w:rsidP="006C0AD4">
                            <w:pPr>
                              <w:jc w:val="center"/>
                            </w:pPr>
                            <w: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12" o:spid="_x0000_s1028" type="#_x0000_t202" style="position:absolute;margin-left:1in;margin-top:9.6pt;width:36pt;height:18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" filled="f">
                <v:textbox>
                  <w:txbxContent>
                    <w:p w:rsidR="006C0AD4" w:rsidRDefault="006C0AD4" w:rsidP="006C0AD4">
                      <w:pPr>
                        <w:jc w:val="center"/>
                      </w:pPr>
                      <w: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</w:p>
    <w:p w:rsidR="00407E60" w:rsidRDefault="00407E60"/>
    <w:p w:rsidR="00407E60" w:rsidRDefault="00407E60"/>
    <w:p w:rsidR="00316FD7" w:rsidRDefault="00894680" w:rsidP="00316FD7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53340</wp:posOffset>
                </wp:positionV>
                <wp:extent cx="2400300" cy="800100"/>
                <wp:effectExtent l="0" t="0" r="0" b="3810"/>
                <wp:wrapNone/>
                <wp:docPr id="47" name="Text Box 1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6FD7" w:rsidRDefault="00316FD7">
                            <w:r>
                              <w:t xml:space="preserve">Only the right hand aligns with the magnetic field direction, velocity and force on the particle.  Therefore it is a </w:t>
                            </w:r>
                            <w:r w:rsidRPr="00316FD7">
                              <w:rPr>
                                <w:b/>
                              </w:rPr>
                              <w:t>positive</w:t>
                            </w:r>
                            <w:r>
                              <w:t xml:space="preserve"> charg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22" o:spid="_x0000_s1029" type="#_x0000_t202" style="position:absolute;margin-left:198pt;margin-top:4.2pt;width:189pt;height:63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" filled="f" stroked="f">
                <v:textbox>
                  <w:txbxContent>
                    <w:p w:rsidR="00316FD7" w:rsidRDefault="00316FD7">
                      <w:r>
                        <w:t xml:space="preserve">Only the right hand aligns with the magnetic field direction, velocity and force on the particle.  Therefore it is a </w:t>
                      </w:r>
                      <w:r w:rsidRPr="00316FD7">
                        <w:rPr>
                          <w:b/>
                        </w:rPr>
                        <w:t>positive</w:t>
                      </w:r>
                      <w:r>
                        <w:t xml:space="preserve"> charg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53340</wp:posOffset>
                </wp:positionV>
                <wp:extent cx="457200" cy="457200"/>
                <wp:effectExtent l="0" t="0" r="0" b="3810"/>
                <wp:wrapNone/>
                <wp:docPr id="46" name="Text Box 1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6FD7" w:rsidRDefault="00316FD7">
                            <w:r>
                              <w:t>#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21" o:spid="_x0000_s1030" type="#_x0000_t202" style="position:absolute;margin-left:54pt;margin-top:4.2pt;width:36pt;height:36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" filled="f" stroked="f">
                <v:textbox>
                  <w:txbxContent>
                    <w:p w:rsidR="00316FD7" w:rsidRDefault="00316FD7">
                      <w:r>
                        <w:t>#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53340</wp:posOffset>
                </wp:positionV>
                <wp:extent cx="1143000" cy="1143000"/>
                <wp:effectExtent l="0" t="15240" r="19050" b="3810"/>
                <wp:wrapNone/>
                <wp:docPr id="38" name="Group 1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143000"/>
                          <a:chOff x="4500" y="4860"/>
                          <a:chExt cx="1800" cy="1800"/>
                        </a:xfrm>
                      </wpg:grpSpPr>
                      <wps:wsp>
                        <wps:cNvPr id="39" name="Line 1131"/>
                        <wps:cNvCnPr/>
                        <wps:spPr bwMode="auto">
                          <a:xfrm flipV="1">
                            <a:off x="5040" y="486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132"/>
                        <wps:cNvCnPr/>
                        <wps:spPr bwMode="auto">
                          <a:xfrm>
                            <a:off x="5220" y="612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Oval 1415"/>
                        <wps:cNvSpPr>
                          <a:spLocks noChangeArrowheads="1"/>
                        </wps:cNvSpPr>
                        <wps:spPr bwMode="auto">
                          <a:xfrm>
                            <a:off x="4860" y="5940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416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594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FD7" w:rsidRPr="00316FD7" w:rsidRDefault="00316FD7" w:rsidP="00316FD7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316FD7">
                                <w:rPr>
                                  <w:rFonts w:ascii="Arial" w:hAnsi="Arial" w:cs="Arial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1417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486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FD7" w:rsidRDefault="00316FD7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1418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612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FD7" w:rsidRDefault="00316FD7" w:rsidP="00316FD7">
                              <w: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419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612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FD7" w:rsidRDefault="00316FD7" w:rsidP="00316FD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20" o:spid="_x0000_s1031" style="position:absolute;margin-left:90pt;margin-top:4.2pt;width:90pt;height:90pt;z-index:251643392" coordorigin="4500,4860" coordsize="180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">
                <v:line id="Line 1131" o:spid="_x0000_s1032" style="position:absolute;flip:y;visibility:visible;mso-wrap-style:square" from="5040,4860" to="5040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B9j8QAAADbAAAADwAAAGRycy9kb3ducmV2LnhtbESPQWvCQBCF70L/wzKFXoJubKDU6Cqt&#10;VhBKD009eByy0yQ0Oxuyo6b/3hUEj48373vzFqvBtepEfWg8G5hOUlDEpbcNVwb2P9vxK6ggyBZb&#10;z2TgnwKslg+jBebWn/mbToVUKkI45GigFulyrUNZk8Mw8R1x9H5971Ci7CttezxHuGv1c5q+aIcN&#10;x4YaO1rXVP4VRxff2H7xJsuSd6eTZEYfB/lMtRjz9Di8zUEJDXI/vqV31kA2g+uWCAC9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kH2PxAAAANsAAAAPAAAAAAAAAAAA&#10;AAAAAKECAABkcnMvZG93bnJldi54bWxQSwUGAAAAAAQABAD5AAAAkgMAAAAA&#10;">
                  <v:stroke endarrow="block"/>
                </v:line>
                <v:line id="Line 1132" o:spid="_x0000_s1033" style="position:absolute;visibility:visible;mso-wrap-style:square" from="5220,6120" to="6300,6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onIcEAAADbAAAADwAAAGRycy9kb3ducmV2LnhtbERPz2vCMBS+C/4P4Qm72dQx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CichwQAAANsAAAAPAAAAAAAAAAAAAAAA&#10;AKECAABkcnMvZG93bnJldi54bWxQSwUGAAAAAAQABAD5AAAAjwMAAAAA&#10;">
                  <v:stroke endarrow="block"/>
                </v:line>
                <v:oval id="Oval 1415" o:spid="_x0000_s1034" style="position:absolute;left:4860;top:594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Am0sMA&#10;AADbAAAADwAAAGRycy9kb3ducmV2LnhtbESPQWvCQBSE74L/YXlCb7pJU6WkriKVgh48NLb3R/aZ&#10;BLNvQ/Y1pv/eLQg9DjPzDbPejq5VA/Wh8WwgXSSgiEtvG64MfJ0/5q+ggiBbbD2TgV8KsN1MJ2vM&#10;rb/xJw2FVCpCOORooBbpcq1DWZPDsPAdcfQuvncoUfaVtj3eIty1+jlJVtphw3Ghxo7eayqvxY8z&#10;sK92xWrQmSyzy/4gy+v36ZilxjzNxt0bKKFR/sOP9sEaeEnh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Am0sMAAADbAAAADwAAAAAAAAAAAAAAAACYAgAAZHJzL2Rv&#10;d25yZXYueG1sUEsFBgAAAAAEAAQA9QAAAIgDAAAAAA==&#10;"/>
                <v:shape id="Text Box 1416" o:spid="_x0000_s1035" type="#_x0000_t202" style="position:absolute;left:4680;top:59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316FD7" w:rsidRPr="00316FD7" w:rsidRDefault="00316FD7" w:rsidP="00316FD7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316FD7">
                          <w:rPr>
                            <w:rFonts w:ascii="Arial" w:hAnsi="Arial" w:cs="Arial"/>
                          </w:rPr>
                          <w:t>x</w:t>
                        </w:r>
                      </w:p>
                    </w:txbxContent>
                  </v:textbox>
                </v:shape>
                <v:shape id="Text Box 1417" o:spid="_x0000_s1036" type="#_x0000_t202" style="position:absolute;left:5220;top:48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316FD7" w:rsidRDefault="00316FD7">
                        <w:r>
                          <w:t>F</w:t>
                        </w:r>
                      </w:p>
                    </w:txbxContent>
                  </v:textbox>
                </v:shape>
                <v:shape id="Text Box 1418" o:spid="_x0000_s1037" type="#_x0000_t202" style="position:absolute;left:5760;top:61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316FD7" w:rsidRDefault="00316FD7" w:rsidP="00316FD7">
                        <w:r>
                          <w:t>v</w:t>
                        </w:r>
                      </w:p>
                    </w:txbxContent>
                  </v:textbox>
                </v:shape>
                <v:shape id="Text Box 1419" o:spid="_x0000_s1038" type="#_x0000_t202" style="position:absolute;left:4500;top:61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316FD7" w:rsidRDefault="00316FD7" w:rsidP="00316FD7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16FD7">
        <w:t>3)</w:t>
      </w:r>
    </w:p>
    <w:p w:rsidR="00316FD7" w:rsidRDefault="00316FD7" w:rsidP="00316FD7"/>
    <w:p w:rsidR="00316FD7" w:rsidRDefault="00316FD7" w:rsidP="00316FD7">
      <w:r>
        <w:t>/3</w:t>
      </w:r>
    </w:p>
    <w:p w:rsidR="00407E60" w:rsidRDefault="00407E60"/>
    <w:p w:rsidR="00316FD7" w:rsidRDefault="00316FD7"/>
    <w:p w:rsidR="00316FD7" w:rsidRDefault="00316FD7"/>
    <w:p w:rsidR="00316FD7" w:rsidRDefault="00316FD7"/>
    <w:p w:rsidR="00407E60" w:rsidRDefault="00407E60"/>
    <w:p w:rsidR="00316FD7" w:rsidRDefault="00894680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3495</wp:posOffset>
                </wp:positionV>
                <wp:extent cx="2400300" cy="685800"/>
                <wp:effectExtent l="0" t="4445" r="0" b="0"/>
                <wp:wrapNone/>
                <wp:docPr id="37" name="Text Box 1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6FD7" w:rsidRDefault="00316FD7" w:rsidP="00316FD7">
                            <w:r>
                              <w:t xml:space="preserve">The particle is not affected by the magnetic field.  Therefore it has </w:t>
                            </w:r>
                            <w:r w:rsidRPr="00316FD7">
                              <w:rPr>
                                <w:b/>
                              </w:rPr>
                              <w:t>no charge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32" o:spid="_x0000_s1039" type="#_x0000_t202" style="position:absolute;margin-left:99pt;margin-top:1.85pt;width:189pt;height:54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" filled="f" stroked="f">
                <v:textbox>
                  <w:txbxContent>
                    <w:p w:rsidR="00316FD7" w:rsidRDefault="00316FD7" w:rsidP="00316FD7">
                      <w:r>
                        <w:t xml:space="preserve">The particle is not affected by the magnetic field.  Therefore it has </w:t>
                      </w:r>
                      <w:r w:rsidRPr="00316FD7">
                        <w:rPr>
                          <w:b/>
                        </w:rPr>
                        <w:t>no charge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23495</wp:posOffset>
                </wp:positionV>
                <wp:extent cx="457200" cy="342900"/>
                <wp:effectExtent l="0" t="4445" r="0" b="0"/>
                <wp:wrapNone/>
                <wp:docPr id="36" name="Text Box 1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6FD7" w:rsidRDefault="00316FD7" w:rsidP="00316FD7">
                            <w:r>
                              <w:t>#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31" o:spid="_x0000_s1040" type="#_x0000_t202" style="position:absolute;margin-left:54pt;margin-top:1.85pt;width:36pt;height:27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TrjuQIAAMQ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" filled="f" stroked="f">
                <v:textbox>
                  <w:txbxContent>
                    <w:p w:rsidR="00316FD7" w:rsidRDefault="00316FD7" w:rsidP="00316FD7">
                      <w:r>
                        <w:t>#2</w:t>
                      </w:r>
                    </w:p>
                  </w:txbxContent>
                </v:textbox>
              </v:shape>
            </w:pict>
          </mc:Fallback>
        </mc:AlternateContent>
      </w:r>
    </w:p>
    <w:p w:rsidR="00316FD7" w:rsidRDefault="00316FD7"/>
    <w:p w:rsidR="00316FD7" w:rsidRDefault="00316FD7"/>
    <w:p w:rsidR="00316FD7" w:rsidRDefault="00316FD7"/>
    <w:p w:rsidR="00316FD7" w:rsidRDefault="00894680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22555</wp:posOffset>
                </wp:positionV>
                <wp:extent cx="1143000" cy="1143000"/>
                <wp:effectExtent l="0" t="17780" r="19050" b="1270"/>
                <wp:wrapNone/>
                <wp:docPr id="28" name="Group 14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143000"/>
                          <a:chOff x="4500" y="4860"/>
                          <a:chExt cx="1800" cy="1800"/>
                        </a:xfrm>
                      </wpg:grpSpPr>
                      <wps:wsp>
                        <wps:cNvPr id="29" name="Line 1434"/>
                        <wps:cNvCnPr/>
                        <wps:spPr bwMode="auto">
                          <a:xfrm flipV="1">
                            <a:off x="5040" y="486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435"/>
                        <wps:cNvCnPr/>
                        <wps:spPr bwMode="auto">
                          <a:xfrm>
                            <a:off x="5220" y="612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Oval 1436"/>
                        <wps:cNvSpPr>
                          <a:spLocks noChangeArrowheads="1"/>
                        </wps:cNvSpPr>
                        <wps:spPr bwMode="auto">
                          <a:xfrm>
                            <a:off x="4860" y="5940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1437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594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FD7" w:rsidRPr="00316FD7" w:rsidRDefault="00316FD7" w:rsidP="00316FD7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316FD7">
                                <w:rPr>
                                  <w:rFonts w:ascii="Arial" w:hAnsi="Arial" w:cs="Arial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1438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486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FD7" w:rsidRDefault="00316FD7" w:rsidP="00316FD7">
                              <w: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439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612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FD7" w:rsidRDefault="00316FD7" w:rsidP="00316FD7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440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612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6FD7" w:rsidRDefault="00316FD7" w:rsidP="00316FD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33" o:spid="_x0000_s1041" style="position:absolute;margin-left:90pt;margin-top:9.65pt;width:90pt;height:90pt;z-index:251648512" coordorigin="4500,4860" coordsize="180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">
                <v:line id="Line 1434" o:spid="_x0000_s1042" style="position:absolute;flip:y;visibility:visible;mso-wrap-style:square" from="5040,4860" to="5040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nrUsMAAADbAAAADwAAAGRycy9kb3ducmV2LnhtbESPQWvCQBCF70L/wzKFXoJuqiA1dZXW&#10;KgjioerB45CdJqHZ2ZAdNf57VxA8Pt68782bzjtXqzO1ofJs4H2QgiLOva24MHDYr/ofoIIgW6w9&#10;k4ErBZjPXnpTzKy/8C+dd1KoCOGQoYFSpMm0DnlJDsPAN8TR+/OtQ4myLbRt8RLhrtbDNB1rhxXH&#10;hhIbWpSU/+9OLr6x2vLPaJR8O50kE1oeZZNqMebttfv6BCXUyfP4kV5bA8MJ3LdEAOjZ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J61LDAAAA2wAAAA8AAAAAAAAAAAAA&#10;AAAAoQIAAGRycy9kb3ducmV2LnhtbFBLBQYAAAAABAAEAPkAAACRAwAAAAA=&#10;">
                  <v:stroke endarrow="block"/>
                </v:line>
                <v:line id="Line 1435" o:spid="_x0000_s1043" style="position:absolute;visibility:visible;mso-wrap-style:square" from="5220,6120" to="6300,6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xUXMEAAADbAAAADwAAAGRycy9kb3ducmV2LnhtbERPz2vCMBS+C/4P4Qm72dQN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DFRcwQAAANsAAAAPAAAAAAAAAAAAAAAA&#10;AKECAABkcnMvZG93bnJldi54bWxQSwUGAAAAAAQABAD5AAAAjwMAAAAA&#10;">
                  <v:stroke endarrow="block"/>
                </v:line>
                <v:oval id="Oval 1436" o:spid="_x0000_s1044" style="position:absolute;left:4860;top:594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ZVr8MA&#10;AADb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Qp/X+IP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ZVr8MAAADbAAAADwAAAAAAAAAAAAAAAACYAgAAZHJzL2Rv&#10;d25yZXYueG1sUEsFBgAAAAAEAAQA9QAAAIgDAAAAAA==&#10;"/>
                <v:shape id="Text Box 1437" o:spid="_x0000_s1045" type="#_x0000_t202" style="position:absolute;left:4680;top:59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316FD7" w:rsidRPr="00316FD7" w:rsidRDefault="00316FD7" w:rsidP="00316FD7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316FD7">
                          <w:rPr>
                            <w:rFonts w:ascii="Arial" w:hAnsi="Arial" w:cs="Arial"/>
                          </w:rPr>
                          <w:t>x</w:t>
                        </w:r>
                      </w:p>
                    </w:txbxContent>
                  </v:textbox>
                </v:shape>
                <v:shape id="Text Box 1438" o:spid="_x0000_s1046" type="#_x0000_t202" style="position:absolute;left:5220;top:48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316FD7" w:rsidRDefault="00316FD7" w:rsidP="00316FD7">
                        <w:r>
                          <w:t>v</w:t>
                        </w:r>
                      </w:p>
                    </w:txbxContent>
                  </v:textbox>
                </v:shape>
                <v:shape id="Text Box 1439" o:spid="_x0000_s1047" type="#_x0000_t202" style="position:absolute;left:5760;top:61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316FD7" w:rsidRDefault="00316FD7" w:rsidP="00316FD7">
                        <w:r>
                          <w:t>F</w:t>
                        </w:r>
                      </w:p>
                    </w:txbxContent>
                  </v:textbox>
                </v:shape>
                <v:shape id="Text Box 1440" o:spid="_x0000_s1048" type="#_x0000_t202" style="position:absolute;left:4500;top:61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316FD7" w:rsidRDefault="00316FD7" w:rsidP="00316FD7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22555</wp:posOffset>
                </wp:positionV>
                <wp:extent cx="457200" cy="457200"/>
                <wp:effectExtent l="0" t="0" r="0" b="1270"/>
                <wp:wrapNone/>
                <wp:docPr id="27" name="Text Box 1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6FD7" w:rsidRDefault="00316FD7" w:rsidP="00316FD7">
                            <w:r>
                              <w:t>#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41" o:spid="_x0000_s1049" type="#_x0000_t202" style="position:absolute;margin-left:54pt;margin-top:9.65pt;width:36pt;height:36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" filled="f" stroked="f">
                <v:textbox>
                  <w:txbxContent>
                    <w:p w:rsidR="00316FD7" w:rsidRDefault="00316FD7" w:rsidP="00316FD7">
                      <w:r>
                        <w:t>#3</w:t>
                      </w:r>
                    </w:p>
                  </w:txbxContent>
                </v:textbox>
              </v:shape>
            </w:pict>
          </mc:Fallback>
        </mc:AlternateContent>
      </w:r>
    </w:p>
    <w:p w:rsidR="00316FD7" w:rsidRDefault="00894680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61595</wp:posOffset>
                </wp:positionV>
                <wp:extent cx="2400300" cy="800100"/>
                <wp:effectExtent l="0" t="4445" r="0" b="0"/>
                <wp:wrapNone/>
                <wp:docPr id="26" name="Text Box 1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6FD7" w:rsidRDefault="00316FD7" w:rsidP="00316FD7">
                            <w:r>
                              <w:t xml:space="preserve">Only the left hand aligns with the magnetic field direction, velocity and force on the particle.  Therefore it is a </w:t>
                            </w:r>
                            <w:r>
                              <w:rPr>
                                <w:b/>
                              </w:rPr>
                              <w:t>negative</w:t>
                            </w:r>
                            <w:r>
                              <w:t xml:space="preserve"> charg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42" o:spid="_x0000_s1050" type="#_x0000_t202" style="position:absolute;margin-left:207pt;margin-top:4.85pt;width:189pt;height:63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" filled="f" stroked="f">
                <v:textbox>
                  <w:txbxContent>
                    <w:p w:rsidR="00316FD7" w:rsidRDefault="00316FD7" w:rsidP="00316FD7">
                      <w:r>
                        <w:t xml:space="preserve">Only the left hand aligns with the magnetic field direction, velocity and force on the particle.  Therefore it is a </w:t>
                      </w:r>
                      <w:r>
                        <w:rPr>
                          <w:b/>
                        </w:rPr>
                        <w:t>negative</w:t>
                      </w:r>
                      <w:r>
                        <w:t xml:space="preserve"> charge.</w:t>
                      </w:r>
                    </w:p>
                  </w:txbxContent>
                </v:textbox>
              </v:shape>
            </w:pict>
          </mc:Fallback>
        </mc:AlternateContent>
      </w:r>
    </w:p>
    <w:p w:rsidR="00316FD7" w:rsidRDefault="00316FD7"/>
    <w:p w:rsidR="00316FD7" w:rsidRDefault="00316FD7"/>
    <w:p w:rsidR="00316FD7" w:rsidRDefault="00316FD7"/>
    <w:p w:rsidR="00316FD7" w:rsidRDefault="00316FD7"/>
    <w:p w:rsidR="00407E60" w:rsidRDefault="00407E60"/>
    <w:p w:rsidR="008D51AB" w:rsidRDefault="008D51AB" w:rsidP="008D51AB"/>
    <w:p w:rsidR="008D51AB" w:rsidRDefault="008D51AB" w:rsidP="008D51AB">
      <w:r>
        <w:t>4)</w:t>
      </w:r>
    </w:p>
    <w:p w:rsidR="008D51AB" w:rsidRDefault="008D51AB" w:rsidP="008D51AB">
      <w:r>
        <w:t>/3</w:t>
      </w:r>
      <w:r>
        <w:tab/>
      </w:r>
      <w:r w:rsidR="00FB7DE5" w:rsidRPr="008D51AB">
        <w:rPr>
          <w:position w:val="-132"/>
        </w:rPr>
        <w:object w:dxaOrig="6320" w:dyaOrig="3379">
          <v:shape id="_x0000_i1025" type="#_x0000_t75" style="width:315.6pt;height:168.6pt" o:ole="">
            <v:imagedata r:id="rId10" o:title=""/>
          </v:shape>
          <o:OLEObject Type="Embed" ProgID="Equation.DSMT4" ShapeID="_x0000_i1025" DrawAspect="Content" ObjectID="_1525692859" r:id="rId11"/>
        </w:object>
      </w:r>
    </w:p>
    <w:p w:rsidR="00976ABC" w:rsidRDefault="00976ABC" w:rsidP="00976ABC">
      <w:r>
        <w:br w:type="page"/>
      </w:r>
      <w:r>
        <w:lastRenderedPageBreak/>
        <w:t xml:space="preserve">5) </w:t>
      </w:r>
    </w:p>
    <w:p w:rsidR="00976ABC" w:rsidRDefault="00894680" w:rsidP="00976AB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-7620</wp:posOffset>
                </wp:positionV>
                <wp:extent cx="2628900" cy="800100"/>
                <wp:effectExtent l="0" t="1905" r="0" b="0"/>
                <wp:wrapNone/>
                <wp:docPr id="25" name="Text Box 1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89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22E9D" w:rsidRDefault="00CB7138" w:rsidP="00322E9D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>T</w:t>
                            </w:r>
                            <w:r w:rsidR="00322E9D">
                              <w:t xml:space="preserve">he magnetic force is </w:t>
                            </w:r>
                            <w:r>
                              <w:t xml:space="preserve">a </w:t>
                            </w:r>
                            <w:r w:rsidR="00322E9D">
                              <w:t xml:space="preserve">centripetal </w:t>
                            </w:r>
                            <w:r>
                              <w:t>force, therefore it</w:t>
                            </w:r>
                            <w:r w:rsidR="00322E9D">
                              <w:t xml:space="preserve"> changes the direction </w:t>
                            </w:r>
                            <w:r>
                              <w:t xml:space="preserve">while </w:t>
                            </w:r>
                            <w:r w:rsidR="00322E9D">
                              <w:t>speed remains constant</w:t>
                            </w:r>
                            <w:r>
                              <w:t>.</w:t>
                            </w:r>
                          </w:p>
                          <w:p w:rsidR="00322E9D" w:rsidRDefault="00322E9D" w:rsidP="00322E9D">
                            <w:pPr>
                              <w:tabs>
                                <w:tab w:val="left" w:pos="1332"/>
                              </w:tabs>
                            </w:pPr>
                          </w:p>
                          <w:p w:rsidR="00322E9D" w:rsidRDefault="00322E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52" o:spid="_x0000_s1051" type="#_x0000_t202" style="position:absolute;margin-left:207pt;margin-top:-.6pt;width:207pt;height:63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" filled="f" stroked="f">
                <v:textbox>
                  <w:txbxContent>
                    <w:p w:rsidR="00322E9D" w:rsidRDefault="00CB7138" w:rsidP="00322E9D">
                      <w:pPr>
                        <w:tabs>
                          <w:tab w:val="left" w:pos="1332"/>
                        </w:tabs>
                      </w:pPr>
                      <w:r>
                        <w:t>T</w:t>
                      </w:r>
                      <w:r w:rsidR="00322E9D">
                        <w:t xml:space="preserve">he magnetic force is </w:t>
                      </w:r>
                      <w:r>
                        <w:t xml:space="preserve">a </w:t>
                      </w:r>
                      <w:r w:rsidR="00322E9D">
                        <w:t xml:space="preserve">centripetal </w:t>
                      </w:r>
                      <w:r>
                        <w:t>force, therefore it</w:t>
                      </w:r>
                      <w:r w:rsidR="00322E9D">
                        <w:t xml:space="preserve"> changes the direction </w:t>
                      </w:r>
                      <w:r>
                        <w:t xml:space="preserve">while </w:t>
                      </w:r>
                      <w:r w:rsidR="00322E9D">
                        <w:t>speed remains constant</w:t>
                      </w:r>
                      <w:r>
                        <w:t>.</w:t>
                      </w:r>
                    </w:p>
                    <w:p w:rsidR="00322E9D" w:rsidRDefault="00322E9D" w:rsidP="00322E9D">
                      <w:pPr>
                        <w:tabs>
                          <w:tab w:val="left" w:pos="1332"/>
                        </w:tabs>
                      </w:pPr>
                    </w:p>
                    <w:p w:rsidR="00322E9D" w:rsidRDefault="00322E9D"/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-121920</wp:posOffset>
                </wp:positionV>
                <wp:extent cx="1447800" cy="1724025"/>
                <wp:effectExtent l="0" t="1905" r="0" b="0"/>
                <wp:wrapNone/>
                <wp:docPr id="18" name="Group 1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7800" cy="1724025"/>
                          <a:chOff x="3240" y="900"/>
                          <a:chExt cx="2280" cy="2715"/>
                        </a:xfrm>
                      </wpg:grpSpPr>
                      <pic:pic xmlns:pic="http://schemas.openxmlformats.org/drawingml/2006/picture">
                        <pic:nvPicPr>
                          <pic:cNvPr id="19" name="Picture 14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40" y="900"/>
                            <a:ext cx="2280" cy="2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20" name="Group 1445"/>
                        <wpg:cNvGrpSpPr>
                          <a:grpSpLocks/>
                        </wpg:cNvGrpSpPr>
                        <wpg:grpSpPr bwMode="auto">
                          <a:xfrm>
                            <a:off x="3420" y="1080"/>
                            <a:ext cx="1800" cy="1800"/>
                            <a:chOff x="6120" y="1260"/>
                            <a:chExt cx="1800" cy="1800"/>
                          </a:xfrm>
                        </wpg:grpSpPr>
                        <wps:wsp>
                          <wps:cNvPr id="21" name="Text Box 14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20" y="1260"/>
                              <a:ext cx="90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E9D" w:rsidRDefault="00322E9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x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</w:p>
                              <w:p w:rsidR="00322E9D" w:rsidRDefault="00322E9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x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</w:p>
                              <w:p w:rsidR="00322E9D" w:rsidRPr="00293382" w:rsidRDefault="00322E9D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x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14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20" y="2340"/>
                              <a:ext cx="90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E9D" w:rsidRDefault="00322E9D" w:rsidP="00293382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x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</w:p>
                              <w:p w:rsidR="00322E9D" w:rsidRDefault="00322E9D" w:rsidP="00293382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x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</w:p>
                              <w:p w:rsidR="00322E9D" w:rsidRPr="00293382" w:rsidRDefault="00322E9D" w:rsidP="00293382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x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14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20" y="1440"/>
                              <a:ext cx="90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E9D" w:rsidRDefault="00322E9D" w:rsidP="00293382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.   .   .   .   .   .   .   .   </w:t>
                                </w:r>
                              </w:p>
                              <w:p w:rsidR="00322E9D" w:rsidRPr="00293382" w:rsidRDefault="00322E9D" w:rsidP="00293382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.   .   .    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Text Box 14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20" y="2340"/>
                              <a:ext cx="90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22E9D" w:rsidRDefault="00322E9D" w:rsidP="00293382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.   .   .   .   .   .   .   .   </w:t>
                                </w:r>
                              </w:p>
                              <w:p w:rsidR="00322E9D" w:rsidRPr="00293382" w:rsidRDefault="00322E9D" w:rsidP="00293382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.   .   .    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51" o:spid="_x0000_s1052" style="position:absolute;margin-left:45pt;margin-top:-9.6pt;width:114pt;height:135.75pt;z-index:251651584" coordorigin="3240,900" coordsize="2280,2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">
                <v:shape id="Picture 1450" o:spid="_x0000_s1053" type="#_x0000_t75" style="position:absolute;left:3240;top:900;width:2280;height:2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WziN/DAAAA2wAAAA8AAABkcnMvZG93bnJldi54bWxET01rAjEQvRf8D2GEXopm7cHW1SgiLQil&#10;B60g3obNuBvdTOImuuu/bwoFb/N4nzNbdLYWN2qCcaxgNMxAEBdOGy4V7H4+B+8gQkTWWDsmBXcK&#10;sJj3nmaYa9fyhm7bWIoUwiFHBVWMPpcyFBVZDEPniRN3dI3FmGBTSt1gm8JtLV+zbCwtGk4NFXpa&#10;VVSct1er4PC9fBkZjcb7/cfluLl/tePTm1LP/W45BRGpiw/xv3ut0/wJ/P2SDpDzX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9bOI38MAAADbAAAADwAAAAAAAAAAAAAAAACf&#10;AgAAZHJzL2Rvd25yZXYueG1sUEsFBgAAAAAEAAQA9wAAAI8DAAAAAA==&#10;">
                  <v:imagedata r:id="rId13" o:title=""/>
                </v:shape>
                <v:group id="Group 1445" o:spid="_x0000_s1054" style="position:absolute;left:3420;top:1080;width:1800;height:1800" coordorigin="6120,1260" coordsize="180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shape id="Text Box 1446" o:spid="_x0000_s1055" type="#_x0000_t202" style="position:absolute;left:6120;top:1260;width:9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:rsidR="00322E9D" w:rsidRDefault="00322E9D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x  x  x  x  </w:t>
                          </w:r>
                        </w:p>
                        <w:p w:rsidR="00322E9D" w:rsidRDefault="00322E9D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x  x  x  x  </w:t>
                          </w:r>
                        </w:p>
                        <w:p w:rsidR="00322E9D" w:rsidRPr="00293382" w:rsidRDefault="00322E9D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x  x  x  x  x</w:t>
                          </w:r>
                        </w:p>
                      </w:txbxContent>
                    </v:textbox>
                  </v:shape>
                  <v:shape id="Text Box 1447" o:spid="_x0000_s1056" type="#_x0000_t202" style="position:absolute;left:6120;top:2340;width:9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:rsidR="00322E9D" w:rsidRDefault="00322E9D" w:rsidP="00293382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x  x  x  x  </w:t>
                          </w:r>
                        </w:p>
                        <w:p w:rsidR="00322E9D" w:rsidRDefault="00322E9D" w:rsidP="00293382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x  x  x  x  </w:t>
                          </w:r>
                        </w:p>
                        <w:p w:rsidR="00322E9D" w:rsidRPr="00293382" w:rsidRDefault="00322E9D" w:rsidP="00293382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x  x  x  x  x</w:t>
                          </w:r>
                        </w:p>
                      </w:txbxContent>
                    </v:textbox>
                  </v:shape>
                  <v:shape id="Text Box 1448" o:spid="_x0000_s1057" type="#_x0000_t202" style="position:absolute;left:7020;top:1440;width:9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:rsidR="00322E9D" w:rsidRDefault="00322E9D" w:rsidP="00293382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.   .   .   .   .   .   .   .   </w:t>
                          </w:r>
                        </w:p>
                        <w:p w:rsidR="00322E9D" w:rsidRPr="00293382" w:rsidRDefault="00322E9D" w:rsidP="00293382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.   .   .    .</w:t>
                          </w:r>
                        </w:p>
                      </w:txbxContent>
                    </v:textbox>
                  </v:shape>
                  <v:shape id="Text Box 1449" o:spid="_x0000_s1058" type="#_x0000_t202" style="position:absolute;left:7020;top:2340;width:9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<v:textbox>
                      <w:txbxContent>
                        <w:p w:rsidR="00322E9D" w:rsidRDefault="00322E9D" w:rsidP="00293382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.   .   .   .   .   .   .   .   </w:t>
                          </w:r>
                        </w:p>
                        <w:p w:rsidR="00322E9D" w:rsidRPr="00293382" w:rsidRDefault="00322E9D" w:rsidP="00293382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.   .   .    .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976ABC" w:rsidRDefault="00976ABC" w:rsidP="00976ABC"/>
    <w:p w:rsidR="00976ABC" w:rsidRDefault="00976ABC" w:rsidP="00976ABC">
      <w:r>
        <w:t>/6</w:t>
      </w:r>
    </w:p>
    <w:p w:rsidR="00976ABC" w:rsidRDefault="00976ABC" w:rsidP="008D51AB"/>
    <w:p w:rsidR="00976ABC" w:rsidRDefault="00976ABC" w:rsidP="008D51AB"/>
    <w:p w:rsidR="00976ABC" w:rsidRDefault="00976ABC" w:rsidP="008D51AB"/>
    <w:p w:rsidR="00976ABC" w:rsidRDefault="00976ABC" w:rsidP="008D51AB"/>
    <w:p w:rsidR="00976ABC" w:rsidRDefault="00976ABC" w:rsidP="008D51AB"/>
    <w:p w:rsidR="00322E9D" w:rsidRDefault="00322E9D" w:rsidP="00322E9D">
      <w:pPr>
        <w:ind w:left="576" w:hanging="576"/>
      </w:pPr>
    </w:p>
    <w:p w:rsidR="00CB7138" w:rsidRDefault="00CB7138" w:rsidP="00CB7138"/>
    <w:p w:rsidR="00CB7138" w:rsidRDefault="00B707AA" w:rsidP="00CB7138">
      <w:r>
        <w:rPr>
          <w:noProof/>
        </w:rPr>
        <w:pict>
          <v:shape id="_x0000_s2478" type="#_x0000_t75" style="position:absolute;margin-left:36pt;margin-top:5.4pt;width:75pt;height:89.25pt;z-index:251654656">
            <v:imagedata r:id="rId14" o:title=""/>
          </v:shape>
          <o:OLEObject Type="Embed" ProgID="Equation.DSMT4" ShapeID="_x0000_s2478" DrawAspect="Content" ObjectID="_1525692867" r:id="rId15"/>
        </w:pict>
      </w:r>
      <w:r w:rsidR="00CB7138">
        <w:t>6)</w:t>
      </w:r>
    </w:p>
    <w:p w:rsidR="00CB7138" w:rsidRDefault="00B707AA" w:rsidP="00CB7138">
      <w:r>
        <w:rPr>
          <w:noProof/>
        </w:rPr>
        <w:pict>
          <v:shape id="_x0000_s2477" type="#_x0000_t75" style="position:absolute;margin-left:180pt;margin-top:18.6pt;width:207.75pt;height:62.75pt;z-index:251653632">
            <v:imagedata r:id="rId16" o:title=""/>
          </v:shape>
          <o:OLEObject Type="Embed" ProgID="Equation.DSMT4" ShapeID="_x0000_s2477" DrawAspect="Content" ObjectID="_1525692868" r:id="rId17"/>
        </w:pict>
      </w:r>
    </w:p>
    <w:p w:rsidR="00CB7138" w:rsidRDefault="00CB7138" w:rsidP="00CB7138"/>
    <w:p w:rsidR="00976ABC" w:rsidRDefault="00CB7138" w:rsidP="00CB7138">
      <w:r>
        <w:t>/3</w:t>
      </w:r>
    </w:p>
    <w:p w:rsidR="008D51AB" w:rsidRDefault="008D51AB" w:rsidP="008D51AB"/>
    <w:p w:rsidR="00407E60" w:rsidRDefault="00407E60" w:rsidP="008D51AB"/>
    <w:p w:rsidR="00CB7138" w:rsidRDefault="00CB7138" w:rsidP="008D51AB"/>
    <w:p w:rsidR="00CB7138" w:rsidRDefault="00CB7138" w:rsidP="008D51AB"/>
    <w:p w:rsidR="00CB7138" w:rsidRDefault="00CB7138" w:rsidP="00CB7138">
      <w:r>
        <w:t>7)</w:t>
      </w:r>
      <w:r>
        <w:tab/>
        <w:t xml:space="preserve">Since </w:t>
      </w:r>
      <w:r w:rsidRPr="00AA5D09">
        <w:rPr>
          <w:position w:val="-6"/>
        </w:rPr>
        <w:object w:dxaOrig="560" w:dyaOrig="279">
          <v:shape id="_x0000_i1026" type="#_x0000_t75" style="width:27.6pt;height:14.4pt" o:ole="">
            <v:imagedata r:id="rId18" o:title=""/>
          </v:shape>
          <o:OLEObject Type="Embed" ProgID="Equation.DSMT4" ShapeID="_x0000_i1026" DrawAspect="Content" ObjectID="_1525692860" r:id="rId19"/>
        </w:object>
      </w:r>
      <w:r>
        <w:t xml:space="preserve"> and </w:t>
      </w:r>
      <w:r w:rsidRPr="00AA5D09">
        <w:rPr>
          <w:position w:val="-6"/>
        </w:rPr>
        <w:object w:dxaOrig="859" w:dyaOrig="279">
          <v:shape id="_x0000_i1027" type="#_x0000_t75" style="width:42.6pt;height:14.4pt" o:ole="">
            <v:imagedata r:id="rId20" o:title=""/>
          </v:shape>
          <o:OLEObject Type="Embed" ProgID="Equation.DSMT4" ShapeID="_x0000_i1027" DrawAspect="Content" ObjectID="_1525692861" r:id="rId21"/>
        </w:object>
      </w:r>
      <w:r>
        <w:t xml:space="preserve">, no force is applied  </w:t>
      </w:r>
      <w:r w:rsidRPr="00AA5D09">
        <w:rPr>
          <w:position w:val="-4"/>
        </w:rPr>
        <w:object w:dxaOrig="220" w:dyaOrig="200">
          <v:shape id="_x0000_i1028" type="#_x0000_t75" style="width:11.4pt;height:9.6pt" o:ole="">
            <v:imagedata r:id="rId22" o:title=""/>
          </v:shape>
          <o:OLEObject Type="Embed" ProgID="Equation.DSMT4" ShapeID="_x0000_i1028" DrawAspect="Content" ObjectID="_1525692862" r:id="rId23"/>
        </w:object>
      </w:r>
      <w:r>
        <w:t>the electron is unaffected</w:t>
      </w:r>
    </w:p>
    <w:p w:rsidR="00CB7138" w:rsidRDefault="00CB7138" w:rsidP="00CB7138"/>
    <w:p w:rsidR="00CB7138" w:rsidRDefault="00CB7138" w:rsidP="00CB7138">
      <w:r>
        <w:t>/2</w:t>
      </w:r>
    </w:p>
    <w:p w:rsidR="00CB7138" w:rsidRDefault="00CB7138" w:rsidP="00CB7138"/>
    <w:p w:rsidR="00CB7138" w:rsidRDefault="00B707AA" w:rsidP="00CB7138">
      <w:r>
        <w:rPr>
          <w:noProof/>
        </w:rPr>
        <w:pict>
          <v:shape id="_x0000_s2480" type="#_x0000_t75" style="position:absolute;margin-left:36pt;margin-top:1.4pt;width:114.75pt;height:93.75pt;z-index:251656704">
            <v:imagedata r:id="rId24" o:title=""/>
          </v:shape>
          <o:OLEObject Type="Embed" ProgID="Equation.DSMT4" ShapeID="_x0000_s2480" DrawAspect="Content" ObjectID="_1525692869" r:id="rId25"/>
        </w:pict>
      </w:r>
      <w:r>
        <w:rPr>
          <w:noProof/>
        </w:rPr>
        <w:pict>
          <v:shape id="_x0000_s2479" type="#_x0000_t75" style="position:absolute;margin-left:180pt;margin-top:1.4pt;width:198.8pt;height:62.75pt;z-index:251655680">
            <v:imagedata r:id="rId26" o:title=""/>
          </v:shape>
          <o:OLEObject Type="Embed" ProgID="Equation.DSMT4" ShapeID="_x0000_s2479" DrawAspect="Content" ObjectID="_1525692870" r:id="rId27"/>
        </w:pict>
      </w:r>
      <w:r w:rsidR="00CB7138">
        <w:t>8)</w:t>
      </w:r>
    </w:p>
    <w:p w:rsidR="00CB7138" w:rsidRDefault="00CB7138" w:rsidP="00CB7138"/>
    <w:p w:rsidR="00CB7138" w:rsidRDefault="00CB7138" w:rsidP="00CB7138"/>
    <w:p w:rsidR="00CB7138" w:rsidRDefault="00CB7138" w:rsidP="00CB7138">
      <w:pPr>
        <w:tabs>
          <w:tab w:val="left" w:pos="1332"/>
        </w:tabs>
      </w:pPr>
      <w:r>
        <w:t>/3</w:t>
      </w:r>
    </w:p>
    <w:p w:rsidR="00CB7138" w:rsidRDefault="00CB7138" w:rsidP="00CB7138"/>
    <w:p w:rsidR="00CB7138" w:rsidRDefault="00CB7138" w:rsidP="008D51AB"/>
    <w:p w:rsidR="00CB7138" w:rsidRDefault="00CB7138" w:rsidP="008D51AB"/>
    <w:p w:rsidR="00E42A54" w:rsidRDefault="00E42A54" w:rsidP="00E42A54"/>
    <w:p w:rsidR="00D457FF" w:rsidRDefault="00B707AA" w:rsidP="00D457FF">
      <w:r>
        <w:rPr>
          <w:noProof/>
        </w:rPr>
        <w:pict>
          <v:shape id="_x0000_s2481" type="#_x0000_t75" style="position:absolute;margin-left:180pt;margin-top:2.65pt;width:204.75pt;height:62.75pt;z-index:251657728">
            <v:imagedata r:id="rId28" o:title=""/>
          </v:shape>
          <o:OLEObject Type="Embed" ProgID="Equation.DSMT4" ShapeID="_x0000_s2481" DrawAspect="Content" ObjectID="_1525692871" r:id="rId29"/>
        </w:pict>
      </w:r>
      <w:r>
        <w:rPr>
          <w:noProof/>
        </w:rPr>
        <w:pict>
          <v:shape id="_x0000_s2482" type="#_x0000_t75" style="position:absolute;margin-left:45pt;margin-top:2.65pt;width:83.25pt;height:1in;z-index:251658752">
            <v:imagedata r:id="rId30" o:title=""/>
          </v:shape>
          <o:OLEObject Type="Embed" ProgID="Equation.DSMT4" ShapeID="_x0000_s2482" DrawAspect="Content" ObjectID="_1525692872" r:id="rId31"/>
        </w:pict>
      </w:r>
      <w:r w:rsidR="00AF6F32">
        <w:t>9</w:t>
      </w:r>
      <w:r w:rsidR="00D457FF">
        <w:t>)</w:t>
      </w:r>
    </w:p>
    <w:p w:rsidR="00D457FF" w:rsidRDefault="00D457FF" w:rsidP="00D457FF"/>
    <w:p w:rsidR="00D457FF" w:rsidRDefault="00D457FF" w:rsidP="00D457FF"/>
    <w:p w:rsidR="00D457FF" w:rsidRDefault="00D457FF" w:rsidP="00D457FF"/>
    <w:p w:rsidR="00D457FF" w:rsidRDefault="00D457FF" w:rsidP="00D457FF"/>
    <w:p w:rsidR="00D457FF" w:rsidRDefault="00B707AA" w:rsidP="00D457FF">
      <w:r>
        <w:rPr>
          <w:noProof/>
        </w:rPr>
        <w:pict>
          <v:shape id="_x0000_s2484" type="#_x0000_t75" style="position:absolute;margin-left:4in;margin-top:5.65pt;width:143.25pt;height:132.75pt;z-index:251660800">
            <v:imagedata r:id="rId32" o:title=""/>
          </v:shape>
          <o:OLEObject Type="Embed" ProgID="Equation.DSMT4" ShapeID="_x0000_s2484" DrawAspect="Content" ObjectID="_1525692873" r:id="rId33"/>
        </w:pict>
      </w:r>
      <w:r>
        <w:rPr>
          <w:noProof/>
        </w:rPr>
        <w:pict>
          <v:shape id="_x0000_s2483" type="#_x0000_t75" style="position:absolute;margin-left:99pt;margin-top:5.65pt;width:149.25pt;height:132.75pt;z-index:251659776">
            <v:imagedata r:id="rId34" o:title=""/>
          </v:shape>
          <o:OLEObject Type="Embed" ProgID="Equation.DSMT4" ShapeID="_x0000_s2483" DrawAspect="Content" ObjectID="_1525692874" r:id="rId35"/>
        </w:pict>
      </w:r>
    </w:p>
    <w:p w:rsidR="00E42A54" w:rsidRDefault="00D457FF" w:rsidP="00D457FF">
      <w:r w:rsidRPr="00F72E15">
        <w:rPr>
          <w:position w:val="-6"/>
        </w:rPr>
        <w:object w:dxaOrig="300" w:dyaOrig="279">
          <v:shape id="_x0000_i1029" type="#_x0000_t75" style="width:15pt;height:14.4pt" o:ole="">
            <v:imagedata r:id="rId36" o:title=""/>
          </v:shape>
          <o:OLEObject Type="Embed" ProgID="Equation.DSMT4" ShapeID="_x0000_i1029" DrawAspect="Content" ObjectID="_1525692863" r:id="rId37"/>
        </w:object>
      </w:r>
    </w:p>
    <w:p w:rsidR="00E42A54" w:rsidRDefault="00E42A54" w:rsidP="008D51AB"/>
    <w:p w:rsidR="00E42A54" w:rsidRDefault="00E42A54" w:rsidP="008D51AB"/>
    <w:p w:rsidR="00E42A54" w:rsidRDefault="00E42A54" w:rsidP="008D51AB"/>
    <w:p w:rsidR="00D457FF" w:rsidRDefault="00D457FF" w:rsidP="008D51AB"/>
    <w:p w:rsidR="00D457FF" w:rsidRDefault="00D457FF" w:rsidP="008D51AB"/>
    <w:p w:rsidR="00D457FF" w:rsidRDefault="00D457FF" w:rsidP="008D51AB"/>
    <w:p w:rsidR="00D457FF" w:rsidRDefault="00D457FF" w:rsidP="008D51AB"/>
    <w:p w:rsidR="00D457FF" w:rsidRDefault="00D457FF" w:rsidP="00D457FF">
      <w:r>
        <w:br w:type="page"/>
      </w:r>
      <w:r w:rsidR="00AF6F32">
        <w:lastRenderedPageBreak/>
        <w:t>10</w:t>
      </w:r>
      <w:r>
        <w:t>)</w:t>
      </w:r>
    </w:p>
    <w:p w:rsidR="00D457FF" w:rsidRDefault="00B707AA" w:rsidP="00D457FF">
      <w:r>
        <w:rPr>
          <w:noProof/>
        </w:rPr>
        <w:pict>
          <v:shape id="_x0000_s2486" type="#_x0000_t75" style="position:absolute;margin-left:45pt;margin-top:-.6pt;width:111pt;height:38.25pt;z-index:251662848">
            <v:imagedata r:id="rId38" o:title=""/>
          </v:shape>
          <o:OLEObject Type="Embed" ProgID="Equation.DSMT4" ShapeID="_x0000_s2486" DrawAspect="Content" ObjectID="_1525692875" r:id="rId39"/>
        </w:pict>
      </w:r>
      <w:r>
        <w:rPr>
          <w:noProof/>
        </w:rPr>
        <w:pict>
          <v:shape id="_x0000_s2485" type="#_x0000_t75" style="position:absolute;margin-left:180pt;margin-top:-.6pt;width:153pt;height:2in;z-index:251661824">
            <v:imagedata r:id="rId40" o:title=""/>
          </v:shape>
          <o:OLEObject Type="Embed" ProgID="Equation.DSMT4" ShapeID="_x0000_s2485" DrawAspect="Content" ObjectID="_1525692876" r:id="rId41"/>
        </w:pict>
      </w:r>
    </w:p>
    <w:p w:rsidR="00D457FF" w:rsidRDefault="00D457FF" w:rsidP="00D457FF"/>
    <w:p w:rsidR="00D457FF" w:rsidRDefault="00D457FF" w:rsidP="00D457FF"/>
    <w:p w:rsidR="00D457FF" w:rsidRDefault="00D457FF" w:rsidP="00D457FF">
      <w:r>
        <w:t>/5</w:t>
      </w:r>
    </w:p>
    <w:p w:rsidR="00D457FF" w:rsidRDefault="00D457FF" w:rsidP="008D51AB"/>
    <w:p w:rsidR="00D457FF" w:rsidRDefault="00D457FF" w:rsidP="008D51AB"/>
    <w:p w:rsidR="00D457FF" w:rsidRDefault="00D457FF" w:rsidP="008D51AB"/>
    <w:p w:rsidR="00D457FF" w:rsidRDefault="00D457FF" w:rsidP="008D51AB"/>
    <w:p w:rsidR="00D457FF" w:rsidRDefault="00D457FF" w:rsidP="008D51AB"/>
    <w:p w:rsidR="00D457FF" w:rsidRDefault="00D457FF" w:rsidP="008D51AB"/>
    <w:p w:rsidR="00D457FF" w:rsidRDefault="00D457FF" w:rsidP="00D457FF"/>
    <w:p w:rsidR="00B83A25" w:rsidRDefault="00B83A25" w:rsidP="00D457FF"/>
    <w:p w:rsidR="00D457FF" w:rsidRDefault="00894680" w:rsidP="00D457FF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60960</wp:posOffset>
                </wp:positionV>
                <wp:extent cx="1828800" cy="1028700"/>
                <wp:effectExtent l="0" t="3810" r="0" b="0"/>
                <wp:wrapNone/>
                <wp:docPr id="17" name="Text Box 1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3A25" w:rsidRPr="00B83A25" w:rsidRDefault="00B83A25">
                            <w:r w:rsidRPr="00B83A25">
                              <w:t>Direction</w:t>
                            </w:r>
                          </w:p>
                          <w:p w:rsidR="00B83A25" w:rsidRPr="00B83A25" w:rsidRDefault="00B83A25">
                            <w:r w:rsidRPr="00B83A25">
                              <w:t xml:space="preserve">For the right hand:  fingers point upward, thumb points south – palm points </w:t>
                            </w:r>
                            <w:r w:rsidRPr="00B83A25">
                              <w:rPr>
                                <w:b/>
                              </w:rPr>
                              <w:t>west</w:t>
                            </w:r>
                            <w:r w:rsidRPr="00B83A25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64" o:spid="_x0000_s1059" type="#_x0000_t202" style="position:absolute;margin-left:36pt;margin-top:4.8pt;width:2in;height:81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B8auwIAAMY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" filled="f" stroked="f">
                <v:textbox>
                  <w:txbxContent>
                    <w:p w:rsidR="00B83A25" w:rsidRPr="00B83A25" w:rsidRDefault="00B83A25">
                      <w:r w:rsidRPr="00B83A25">
                        <w:t>Direction</w:t>
                      </w:r>
                    </w:p>
                    <w:p w:rsidR="00B83A25" w:rsidRPr="00B83A25" w:rsidRDefault="00B83A25">
                      <w:r w:rsidRPr="00B83A25">
                        <w:t xml:space="preserve">For the right hand:  fingers point upward, thumb points south – palm points </w:t>
                      </w:r>
                      <w:r w:rsidRPr="00B83A25">
                        <w:rPr>
                          <w:b/>
                        </w:rPr>
                        <w:t>west</w:t>
                      </w:r>
                      <w:r w:rsidRPr="00B83A25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B707AA">
        <w:rPr>
          <w:noProof/>
        </w:rPr>
        <w:pict>
          <v:shape id="_x0000_s2487" type="#_x0000_t75" style="position:absolute;margin-left:207pt;margin-top:4.8pt;width:224pt;height:63pt;z-index:251663872;mso-position-horizontal-relative:text;mso-position-vertical-relative:text">
            <v:imagedata r:id="rId42" o:title=""/>
          </v:shape>
          <o:OLEObject Type="Embed" ProgID="Equation.DSMT4" ShapeID="_x0000_s2487" DrawAspect="Content" ObjectID="_1525692877" r:id="rId43"/>
        </w:pict>
      </w:r>
      <w:r w:rsidR="00AF6F32">
        <w:t>11</w:t>
      </w:r>
      <w:r w:rsidR="00D457FF">
        <w:t>)</w:t>
      </w:r>
    </w:p>
    <w:p w:rsidR="00D457FF" w:rsidRDefault="00D457FF" w:rsidP="00D457FF"/>
    <w:p w:rsidR="00D457FF" w:rsidRDefault="00D457FF" w:rsidP="00D457FF"/>
    <w:p w:rsidR="00D457FF" w:rsidRDefault="00D457FF" w:rsidP="00D457FF">
      <w:r>
        <w:t>/4</w:t>
      </w:r>
    </w:p>
    <w:p w:rsidR="00D457FF" w:rsidRDefault="00D457FF" w:rsidP="008D51AB"/>
    <w:p w:rsidR="00D457FF" w:rsidRDefault="00D457FF" w:rsidP="008D51AB"/>
    <w:p w:rsidR="00D457FF" w:rsidRDefault="00B707AA" w:rsidP="008D51AB">
      <w:r>
        <w:rPr>
          <w:noProof/>
        </w:rPr>
        <w:pict>
          <v:shape id="_x0000_s2491" type="#_x0000_t75" style="position:absolute;margin-left:45pt;margin-top:12pt;width:61.2pt;height:86.2pt;z-index:251667968">
            <v:imagedata r:id="rId44" o:title=""/>
          </v:shape>
          <o:OLEObject Type="Embed" ProgID="Equation.DSMT4" ShapeID="_x0000_s2491" DrawAspect="Content" ObjectID="_1525692878" r:id="rId45"/>
        </w:pict>
      </w:r>
    </w:p>
    <w:p w:rsidR="00B83A25" w:rsidRDefault="00AF6F32" w:rsidP="00B83A25">
      <w:r>
        <w:t>12</w:t>
      </w:r>
      <w:r w:rsidR="00B83A25">
        <w:t>)</w:t>
      </w:r>
    </w:p>
    <w:p w:rsidR="00B83A25" w:rsidRDefault="00B83A25" w:rsidP="00B83A25"/>
    <w:p w:rsidR="00B83A25" w:rsidRDefault="00B83A25" w:rsidP="00B83A25"/>
    <w:p w:rsidR="00B83A25" w:rsidRDefault="00B83A25" w:rsidP="00B83A25"/>
    <w:p w:rsidR="00B83A25" w:rsidRDefault="00B83A25" w:rsidP="00B83A25"/>
    <w:p w:rsidR="00B83A25" w:rsidRDefault="00B83A25" w:rsidP="00B83A25"/>
    <w:p w:rsidR="00D457FF" w:rsidRDefault="00B83A25" w:rsidP="00B83A25">
      <w:r>
        <w:t>/6</w:t>
      </w:r>
    </w:p>
    <w:p w:rsidR="00B83A25" w:rsidRDefault="00B707AA" w:rsidP="00B83A25">
      <w:r>
        <w:rPr>
          <w:noProof/>
        </w:rPr>
        <w:pict>
          <v:shape id="_x0000_s2490" type="#_x0000_t75" style="position:absolute;margin-left:252pt;margin-top:.65pt;width:156pt;height:74pt;z-index:251666944">
            <v:imagedata r:id="rId46" o:title=""/>
          </v:shape>
          <o:OLEObject Type="Embed" ProgID="Equation.DSMT4" ShapeID="_x0000_s2490" DrawAspect="Content" ObjectID="_1525692879" r:id="rId47"/>
        </w:pict>
      </w:r>
      <w:r>
        <w:rPr>
          <w:noProof/>
        </w:rPr>
        <w:pict>
          <v:shape id="_x0000_s2489" type="#_x0000_t75" style="position:absolute;margin-left:45pt;margin-top:.65pt;width:155.3pt;height:74.7pt;z-index:251665920">
            <v:imagedata r:id="rId48" o:title=""/>
          </v:shape>
          <o:OLEObject Type="Embed" ProgID="Equation.DSMT4" ShapeID="_x0000_s2489" DrawAspect="Content" ObjectID="_1525692880" r:id="rId49"/>
        </w:pict>
      </w:r>
    </w:p>
    <w:p w:rsidR="00B83A25" w:rsidRDefault="00B83A25" w:rsidP="00B83A25"/>
    <w:p w:rsidR="00B83A25" w:rsidRDefault="00B83A25" w:rsidP="00B83A25"/>
    <w:p w:rsidR="00B83A25" w:rsidRDefault="00B83A25" w:rsidP="00B83A25"/>
    <w:p w:rsidR="00D457FF" w:rsidRDefault="00D457FF" w:rsidP="008D51AB"/>
    <w:p w:rsidR="00EA31E8" w:rsidRDefault="00EA31E8" w:rsidP="008D51AB"/>
    <w:p w:rsidR="00EA31E8" w:rsidRDefault="00EA31E8" w:rsidP="00EA31E8"/>
    <w:p w:rsidR="00EA31E8" w:rsidRDefault="00B707AA" w:rsidP="00EA31E8">
      <w:r>
        <w:rPr>
          <w:noProof/>
        </w:rPr>
        <w:pict>
          <v:shape id="_x0000_s2492" type="#_x0000_t75" style="position:absolute;margin-left:54pt;margin-top:3.05pt;width:162pt;height:2in;z-index:251668992">
            <v:imagedata r:id="rId50" o:title=""/>
          </v:shape>
          <o:OLEObject Type="Embed" ProgID="Equation.DSMT4" ShapeID="_x0000_s2492" DrawAspect="Content" ObjectID="_1525692881" r:id="rId51"/>
        </w:pict>
      </w:r>
      <w:r w:rsidR="00AF6F32">
        <w:t>13</w:t>
      </w:r>
      <w:r w:rsidR="00EA31E8">
        <w:t>)</w:t>
      </w:r>
    </w:p>
    <w:p w:rsidR="00EA31E8" w:rsidRDefault="00EA31E8" w:rsidP="00EA31E8"/>
    <w:p w:rsidR="00EA31E8" w:rsidRDefault="00EA31E8" w:rsidP="00EA31E8"/>
    <w:p w:rsidR="00EA31E8" w:rsidRDefault="00EA31E8" w:rsidP="00EA31E8"/>
    <w:p w:rsidR="00EA31E8" w:rsidRDefault="00EA31E8" w:rsidP="00EA31E8">
      <w:r>
        <w:t>/4</w:t>
      </w:r>
    </w:p>
    <w:p w:rsidR="00EA31E8" w:rsidRDefault="00EA31E8" w:rsidP="008D51AB"/>
    <w:p w:rsidR="00EA31E8" w:rsidRDefault="00EA31E8" w:rsidP="008D51AB"/>
    <w:p w:rsidR="00EA31E8" w:rsidRDefault="00EA31E8" w:rsidP="008D51AB"/>
    <w:p w:rsidR="00EA31E8" w:rsidRDefault="00EA31E8" w:rsidP="008D51AB"/>
    <w:p w:rsidR="00EA31E8" w:rsidRDefault="00EA31E8" w:rsidP="008D51AB"/>
    <w:p w:rsidR="00EA31E8" w:rsidRDefault="00EA31E8" w:rsidP="008D51AB"/>
    <w:p w:rsidR="002B4485" w:rsidRDefault="00EA31E8" w:rsidP="002B4485">
      <w:r>
        <w:br w:type="page"/>
      </w:r>
      <w:r w:rsidR="00B707AA">
        <w:rPr>
          <w:noProof/>
        </w:rPr>
        <w:lastRenderedPageBreak/>
        <w:pict>
          <v:shape id="_x0000_s2508" type="#_x0000_t75" style="position:absolute;margin-left:252pt;margin-top:10.8pt;width:177pt;height:159.7pt;z-index:251670016">
            <v:imagedata r:id="rId52" o:title=""/>
          </v:shape>
          <o:OLEObject Type="Embed" ProgID="Equation.DSMT4" ShapeID="_x0000_s2508" DrawAspect="Content" ObjectID="_1525692882" r:id="rId53"/>
        </w:pict>
      </w:r>
      <w:r w:rsidR="00B707AA">
        <w:rPr>
          <w:noProof/>
        </w:rPr>
        <w:pict>
          <v:shape id="_x0000_s2509" type="#_x0000_t75" style="position:absolute;margin-left:54pt;margin-top:10.8pt;width:145.5pt;height:159.75pt;z-index:251671040">
            <v:imagedata r:id="rId54" o:title=""/>
          </v:shape>
          <o:OLEObject Type="Embed" ProgID="Equation.DSMT4" ShapeID="_x0000_s2509" DrawAspect="Content" ObjectID="_1525692883" r:id="rId55"/>
        </w:pict>
      </w:r>
      <w:r w:rsidR="00745AEA">
        <w:t>14</w:t>
      </w:r>
      <w:r w:rsidR="002B4485">
        <w:t>)</w:t>
      </w:r>
    </w:p>
    <w:p w:rsidR="002B4485" w:rsidRDefault="002B4485" w:rsidP="002B4485"/>
    <w:p w:rsidR="002B4485" w:rsidRDefault="002B4485" w:rsidP="002B4485"/>
    <w:p w:rsidR="002B4485" w:rsidRDefault="002B4485" w:rsidP="002B4485"/>
    <w:p w:rsidR="002B4485" w:rsidRDefault="002B4485" w:rsidP="002B4485">
      <w:r>
        <w:t>/6</w:t>
      </w:r>
    </w:p>
    <w:p w:rsidR="002B4485" w:rsidRDefault="002B4485" w:rsidP="002B4485"/>
    <w:p w:rsidR="002B4485" w:rsidRDefault="002B4485" w:rsidP="008D51AB"/>
    <w:p w:rsidR="002B4485" w:rsidRDefault="002B4485" w:rsidP="008D51AB"/>
    <w:p w:rsidR="002B4485" w:rsidRDefault="002B4485" w:rsidP="008D51AB"/>
    <w:p w:rsidR="002B4485" w:rsidRDefault="002B4485" w:rsidP="008D51AB"/>
    <w:p w:rsidR="002B4485" w:rsidRDefault="002B4485" w:rsidP="008D51AB"/>
    <w:p w:rsidR="002B4485" w:rsidRDefault="002B4485" w:rsidP="008D51AB"/>
    <w:p w:rsidR="002B4485" w:rsidRDefault="002B4485" w:rsidP="008D51AB"/>
    <w:p w:rsidR="002B4485" w:rsidRDefault="002B4485" w:rsidP="002B4485"/>
    <w:p w:rsidR="00DB0BBC" w:rsidRDefault="00745AEA" w:rsidP="00407650">
      <w:r>
        <w:t>15</w:t>
      </w:r>
      <w:r w:rsidR="00DB0BBC">
        <w:t>)</w:t>
      </w:r>
    </w:p>
    <w:p w:rsidR="00DB0BBC" w:rsidRDefault="00B707AA" w:rsidP="00407650">
      <w:r>
        <w:rPr>
          <w:noProof/>
        </w:rPr>
        <w:pict>
          <v:group id="_x0000_s2522" style="position:absolute;margin-left:3in;margin-top:-9.6pt;width:215.25pt;height:119.25pt;z-index:251672064" coordorigin="2340,2520" coordsize="4305,2385">
            <v:group id="_x0000_s2517" style="position:absolute;left:2700;top:2520;width:1442;height:1564" coordorigin="2701,7284" coordsize="1442,1564">
              <v:line id="_x0000_s2249" style="position:absolute;flip:y" from="2701,7284" to="4143,8848">
                <v:stroke endarrow="block"/>
              </v:line>
              <v:line id="_x0000_s2250" style="position:absolute" from="2701,8832" to="4141,8832">
                <v:stroke endarrow="block"/>
              </v:line>
              <v:line id="_x0000_s2251" style="position:absolute;flip:y" from="4141,7284" to="4143,8848">
                <v:stroke endarrow="block"/>
              </v:line>
            </v:group>
            <v:shape id="_x0000_s2518" type="#_x0000_t75" style="position:absolute;left:2340;top:2880;width:1215;height:360">
              <v:imagedata r:id="rId56" o:title=""/>
            </v:shape>
            <v:shape id="_x0000_s2519" type="#_x0000_t75" style="position:absolute;left:2880;top:4140;width:2580;height:765">
              <v:imagedata r:id="rId57" o:title=""/>
            </v:shape>
            <v:shape id="_x0000_s2520" type="#_x0000_t75" style="position:absolute;left:4140;top:2880;width:2505;height:765">
              <v:imagedata r:id="rId58" o:title=""/>
            </v:shape>
            <v:shape id="_x0000_s2521" type="#_x0000_t75" style="position:absolute;left:3060;top:3780;width:405;height:285">
              <v:imagedata r:id="rId59" o:title=""/>
            </v:shape>
          </v:group>
          <o:OLEObject Type="Embed" ProgID="Equation.DSMT4" ShapeID="_x0000_s2518" DrawAspect="Content" ObjectID="_1525692884" r:id="rId60"/>
          <o:OLEObject Type="Embed" ProgID="Equation.DSMT4" ShapeID="_x0000_s2519" DrawAspect="Content" ObjectID="_1525692885" r:id="rId61"/>
          <o:OLEObject Type="Embed" ProgID="Equation.DSMT4" ShapeID="_x0000_s2520" DrawAspect="Content" ObjectID="_1525692886" r:id="rId62"/>
          <o:OLEObject Type="Embed" ProgID="Equation.DSMT4" ShapeID="_x0000_s2521" DrawAspect="Content" ObjectID="_1525692887" r:id="rId63"/>
        </w:pict>
      </w:r>
      <w:r w:rsidR="00894680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-236220</wp:posOffset>
                </wp:positionV>
                <wp:extent cx="1600200" cy="1238250"/>
                <wp:effectExtent l="9525" t="1905" r="9525" b="7620"/>
                <wp:wrapNone/>
                <wp:docPr id="10" name="Group 1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238250"/>
                          <a:chOff x="2700" y="540"/>
                          <a:chExt cx="2520" cy="1950"/>
                        </a:xfrm>
                      </wpg:grpSpPr>
                      <wps:wsp>
                        <wps:cNvPr id="11" name="Freeform 1489"/>
                        <wps:cNvSpPr>
                          <a:spLocks/>
                        </wps:cNvSpPr>
                        <wps:spPr bwMode="auto">
                          <a:xfrm>
                            <a:off x="2700" y="1080"/>
                            <a:ext cx="2340" cy="1410"/>
                          </a:xfrm>
                          <a:custGeom>
                            <a:avLst/>
                            <a:gdLst>
                              <a:gd name="T0" fmla="*/ 0 w 3780"/>
                              <a:gd name="T1" fmla="*/ 2130 h 2130"/>
                              <a:gd name="T2" fmla="*/ 1080 w 3780"/>
                              <a:gd name="T3" fmla="*/ 150 h 2130"/>
                              <a:gd name="T4" fmla="*/ 1440 w 3780"/>
                              <a:gd name="T5" fmla="*/ 1410 h 2130"/>
                              <a:gd name="T6" fmla="*/ 1260 w 3780"/>
                              <a:gd name="T7" fmla="*/ 1230 h 2130"/>
                              <a:gd name="T8" fmla="*/ 1800 w 3780"/>
                              <a:gd name="T9" fmla="*/ 150 h 2130"/>
                              <a:gd name="T10" fmla="*/ 2340 w 3780"/>
                              <a:gd name="T11" fmla="*/ 1410 h 2130"/>
                              <a:gd name="T12" fmla="*/ 2160 w 3780"/>
                              <a:gd name="T13" fmla="*/ 1230 h 2130"/>
                              <a:gd name="T14" fmla="*/ 2700 w 3780"/>
                              <a:gd name="T15" fmla="*/ 150 h 2130"/>
                              <a:gd name="T16" fmla="*/ 3240 w 3780"/>
                              <a:gd name="T17" fmla="*/ 1410 h 2130"/>
                              <a:gd name="T18" fmla="*/ 3060 w 3780"/>
                              <a:gd name="T19" fmla="*/ 1230 h 2130"/>
                              <a:gd name="T20" fmla="*/ 3600 w 3780"/>
                              <a:gd name="T21" fmla="*/ 150 h 2130"/>
                              <a:gd name="T22" fmla="*/ 3780 w 3780"/>
                              <a:gd name="T23" fmla="*/ 330 h 2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3780" h="2130">
                                <a:moveTo>
                                  <a:pt x="0" y="2130"/>
                                </a:moveTo>
                                <a:cubicBezTo>
                                  <a:pt x="420" y="1200"/>
                                  <a:pt x="840" y="270"/>
                                  <a:pt x="1080" y="150"/>
                                </a:cubicBezTo>
                                <a:cubicBezTo>
                                  <a:pt x="1320" y="30"/>
                                  <a:pt x="1410" y="1230"/>
                                  <a:pt x="1440" y="1410"/>
                                </a:cubicBezTo>
                                <a:cubicBezTo>
                                  <a:pt x="1470" y="1590"/>
                                  <a:pt x="1200" y="1440"/>
                                  <a:pt x="1260" y="1230"/>
                                </a:cubicBezTo>
                                <a:cubicBezTo>
                                  <a:pt x="1320" y="1020"/>
                                  <a:pt x="1620" y="120"/>
                                  <a:pt x="1800" y="150"/>
                                </a:cubicBezTo>
                                <a:cubicBezTo>
                                  <a:pt x="1980" y="180"/>
                                  <a:pt x="2280" y="1230"/>
                                  <a:pt x="2340" y="1410"/>
                                </a:cubicBezTo>
                                <a:cubicBezTo>
                                  <a:pt x="2400" y="1590"/>
                                  <a:pt x="2100" y="1440"/>
                                  <a:pt x="2160" y="1230"/>
                                </a:cubicBezTo>
                                <a:cubicBezTo>
                                  <a:pt x="2220" y="1020"/>
                                  <a:pt x="2520" y="120"/>
                                  <a:pt x="2700" y="150"/>
                                </a:cubicBezTo>
                                <a:cubicBezTo>
                                  <a:pt x="2880" y="180"/>
                                  <a:pt x="3180" y="1230"/>
                                  <a:pt x="3240" y="1410"/>
                                </a:cubicBezTo>
                                <a:cubicBezTo>
                                  <a:pt x="3300" y="1590"/>
                                  <a:pt x="3000" y="1440"/>
                                  <a:pt x="3060" y="1230"/>
                                </a:cubicBezTo>
                                <a:cubicBezTo>
                                  <a:pt x="3120" y="1020"/>
                                  <a:pt x="3480" y="300"/>
                                  <a:pt x="3600" y="150"/>
                                </a:cubicBezTo>
                                <a:cubicBezTo>
                                  <a:pt x="3720" y="0"/>
                                  <a:pt x="3750" y="165"/>
                                  <a:pt x="3780" y="33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1490"/>
                        <wps:cNvCnPr/>
                        <wps:spPr bwMode="auto">
                          <a:xfrm>
                            <a:off x="3420" y="108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491"/>
                        <wps:cNvCnPr/>
                        <wps:spPr bwMode="auto">
                          <a:xfrm>
                            <a:off x="2700" y="1620"/>
                            <a:ext cx="2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492"/>
                        <wps:cNvCnPr/>
                        <wps:spPr bwMode="auto">
                          <a:xfrm>
                            <a:off x="4680" y="108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499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54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0BBC" w:rsidRDefault="00DB0BBC">
                              <w:r>
                                <w:t>d = 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500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26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07650" w:rsidRDefault="00407650" w:rsidP="00407650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01" o:spid="_x0000_s1060" style="position:absolute;margin-left:45pt;margin-top:-18.6pt;width:126pt;height:97.5pt;z-index:251673088" coordorigin="2700,540" coordsize="2520,1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">
                <v:shape id="Freeform 1489" o:spid="_x0000_s1061" style="position:absolute;left:2700;top:1080;width:2340;height:1410;visibility:visible;mso-wrap-style:square;v-text-anchor:top" coordsize="3780,2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oMssIA&#10;AADbAAAADwAAAGRycy9kb3ducmV2LnhtbERPS2vCQBC+C/6HZYTedKOHUlJXKYWAUChELeY4ZKdJ&#10;NDsbdrd59Ne7BaG3+fies92PphU9Od9YVrBeJSCIS6sbrhScT9nyBYQPyBpby6RgIg/73Xy2xVTb&#10;gXPqj6ESMYR9igrqELpUSl/WZNCvbEccuW/rDIYIXSW1wyGGm1ZukuRZGmw4NtTY0XtN5e34YxS4&#10;bPLFl9v4IuGP4veQ5ZfP66jU02J8ewURaAz/4of7oOP8Nfz9Eg+Qu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KgyywgAAANsAAAAPAAAAAAAAAAAAAAAAAJgCAABkcnMvZG93&#10;bnJldi54bWxQSwUGAAAAAAQABAD1AAAAhwMAAAAA&#10;" path="m,2130c420,1200,840,270,1080,150v240,-120,330,1080,360,1260c1470,1590,1200,1440,1260,1230,1320,1020,1620,120,1800,150v180,30,480,1080,540,1260c2400,1590,2100,1440,2160,1230,2220,1020,2520,120,2700,150v180,30,480,1080,540,1260c3300,1590,3000,1440,3060,1230v60,-210,420,-930,540,-1080c3720,,3750,165,3780,330e" filled="f">
                  <v:path arrowok="t" o:connecttype="custom" o:connectlocs="0,1410;669,99;891,933;780,814;1114,99;1449,933;1337,814;1671,99;2006,933;1894,814;2229,99;2340,218" o:connectangles="0,0,0,0,0,0,0,0,0,0,0,0"/>
                </v:shape>
                <v:line id="Line 1490" o:spid="_x0000_s1062" style="position:absolute;visibility:visible;mso-wrap-style:square" from="3420,1080" to="378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6adsEAAADbAAAADwAAAGRycy9kb3ducmV2LnhtbERPTWvCQBC9F/wPywi91Y05FImuIoKS&#10;i0ht8TxmxySanY3ZNZv213eFQm/zeJ+zWA2mET11rrasYDpJQBAXVtdcKvj63L7NQDiPrLGxTAq+&#10;ycFqOXpZYKZt4A/qj74UMYRdhgoq79tMSldUZNBNbEscuYvtDPoIu1LqDkMMN41Mk+RdGqw5NlTY&#10;0qai4nZ8GAVJ+NnJq8zr/pDv76E9h1N6D0q9jof1HISnwf+L/9y5jvNTeP4SD5DL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bpp2wQAAANsAAAAPAAAAAAAAAAAAAAAA&#10;AKECAABkcnMvZG93bnJldi54bWxQSwUGAAAAAAQABAD5AAAAjwMAAAAA&#10;">
                  <v:stroke startarrow="block" endarrow="block"/>
                </v:line>
                <v:line id="Line 1491" o:spid="_x0000_s1063" style="position:absolute;visibility:visible;mso-wrap-style:square" from="2700,1620" to="522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Line 1492" o:spid="_x0000_s1064" style="position:absolute;visibility:visible;mso-wrap-style:square" from="4680,1080" to="468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unmcEAAADbAAAADwAAAGRycy9kb3ducmV2LnhtbERPTWvCQBC9F/wPywi91Y0iUqKriGDJ&#10;RYpWPI/ZMYlmZ2N2m037612h0Ns83ucsVr2pRUetqywrGI8SEMS51RUXCo5f27d3EM4ja6wtk4If&#10;crBaDl4WmGobeE/dwRcihrBLUUHpfZNK6fKSDLqRbYgjd7GtQR9hW0jdYojhppaTJJlJgxXHhhIb&#10;2pSU3w7fRkESfj/kVWZV95nt7qE5h9PkHpR6HfbrOQhPvf8X/7kzHedP4flLPEA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y6eZwQAAANsAAAAPAAAAAAAAAAAAAAAA&#10;AKECAABkcnMvZG93bnJldi54bWxQSwUGAAAAAAQABAD5AAAAjwMAAAAA&#10;">
                  <v:stroke startarrow="block" endarrow="block"/>
                </v:line>
                <v:shape id="Text Box 1499" o:spid="_x0000_s1065" type="#_x0000_t202" style="position:absolute;left:3240;top:54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DB0BBC" w:rsidRDefault="00DB0BBC">
                        <w:r>
                          <w:t>d = ?</w:t>
                        </w:r>
                      </w:p>
                    </w:txbxContent>
                  </v:textbox>
                </v:shape>
                <v:shape id="Text Box 1500" o:spid="_x0000_s1066" type="#_x0000_t202" style="position:absolute;left:4680;top:12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407650" w:rsidRDefault="00407650" w:rsidP="00407650">
                        <w: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B0BBC" w:rsidRDefault="00DB0BBC" w:rsidP="00407650"/>
    <w:p w:rsidR="00DB0BBC" w:rsidRDefault="00DB0BBC" w:rsidP="00407650"/>
    <w:p w:rsidR="00DB0BBC" w:rsidRDefault="00DB0BBC" w:rsidP="00407650">
      <w:r>
        <w:t>Bonus</w:t>
      </w:r>
    </w:p>
    <w:p w:rsidR="00DA5E07" w:rsidRDefault="00DB0BBC" w:rsidP="00407650">
      <w:r>
        <w:t>/8</w:t>
      </w:r>
    </w:p>
    <w:p w:rsidR="00DA5E07" w:rsidRDefault="00DA5E07" w:rsidP="00407650"/>
    <w:p w:rsidR="00DA5E07" w:rsidRDefault="00DA5E07" w:rsidP="00407650"/>
    <w:p w:rsidR="00DA5E07" w:rsidRDefault="00DA5E07" w:rsidP="00407650"/>
    <w:p w:rsidR="00DA5E07" w:rsidRDefault="00DA5E07" w:rsidP="00407650"/>
    <w:p w:rsidR="00407650" w:rsidRDefault="00407650" w:rsidP="00407650">
      <w:pPr>
        <w:ind w:left="720"/>
      </w:pPr>
      <w:r>
        <w:t xml:space="preserve">The particle follows a corkscrew path with a radius (r) and a distance (d) between adjacent rotations in the magnetic field.  The </w:t>
      </w:r>
      <w:r w:rsidR="002C74F5">
        <w:t xml:space="preserve">velocity is broken into vertical and horizontal </w:t>
      </w:r>
      <w:r>
        <w:t>components</w:t>
      </w:r>
      <w:r w:rsidR="002C74F5">
        <w:t>.  T</w:t>
      </w:r>
      <w:r>
        <w:t>he vertical component is used to calculate the radius (r) and period (T) of rotation and the horizontal component is used to find (d).</w:t>
      </w:r>
    </w:p>
    <w:p w:rsidR="00407650" w:rsidRDefault="00B707AA" w:rsidP="00407650">
      <w:r>
        <w:rPr>
          <w:noProof/>
        </w:rPr>
        <w:pict>
          <v:shape id="_x0000_s2526" type="#_x0000_t75" style="position:absolute;margin-left:225pt;margin-top:9pt;width:122.25pt;height:102pt;z-index:251674112">
            <v:imagedata r:id="rId64" o:title=""/>
          </v:shape>
          <o:OLEObject Type="Embed" ProgID="Equation.DSMT4" ShapeID="_x0000_s2526" DrawAspect="Content" ObjectID="_1525692888" r:id="rId65"/>
        </w:pict>
      </w:r>
      <w:r>
        <w:rPr>
          <w:noProof/>
        </w:rPr>
        <w:pict>
          <v:shape id="_x0000_s2527" type="#_x0000_t75" style="position:absolute;margin-left:27pt;margin-top:9pt;width:147pt;height:156pt;z-index:251675136">
            <v:imagedata r:id="rId66" o:title=""/>
          </v:shape>
          <o:OLEObject Type="Embed" ProgID="Equation.DSMT4" ShapeID="_x0000_s2527" DrawAspect="Content" ObjectID="_1525692889" r:id="rId67"/>
        </w:pict>
      </w:r>
    </w:p>
    <w:p w:rsidR="00407650" w:rsidRDefault="00407650" w:rsidP="00407650"/>
    <w:p w:rsidR="00407650" w:rsidRDefault="00894680" w:rsidP="00407650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06680</wp:posOffset>
                </wp:positionV>
                <wp:extent cx="800100" cy="914400"/>
                <wp:effectExtent l="9525" t="59055" r="66675" b="7620"/>
                <wp:wrapNone/>
                <wp:docPr id="9" name="Line 15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001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04" o:spid="_x0000_s1026" style="position:absolute;flip:y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8.4pt" to="3in,8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">
                <v:stroke endarrow="open"/>
              </v:line>
            </w:pict>
          </mc:Fallback>
        </mc:AlternateContent>
      </w:r>
    </w:p>
    <w:p w:rsidR="00407650" w:rsidRDefault="00407650" w:rsidP="00407650"/>
    <w:p w:rsidR="00407650" w:rsidRDefault="00407650" w:rsidP="00407650"/>
    <w:p w:rsidR="00DA5E07" w:rsidRDefault="00DA5E07" w:rsidP="00407650"/>
    <w:p w:rsidR="00DA5E07" w:rsidRDefault="00DA5E07" w:rsidP="00407650"/>
    <w:p w:rsidR="00DA5E07" w:rsidRDefault="00DA5E07" w:rsidP="00407650"/>
    <w:p w:rsidR="00DA5E07" w:rsidRDefault="00DA5E07" w:rsidP="00407650"/>
    <w:p w:rsidR="00DA5E07" w:rsidRDefault="00B707AA" w:rsidP="00407650">
      <w:r>
        <w:rPr>
          <w:noProof/>
        </w:rPr>
        <w:pict>
          <v:shape id="_x0000_s2529" type="#_x0000_t75" style="position:absolute;margin-left:225pt;margin-top:1.85pt;width:141.75pt;height:75.75pt;z-index:251677184">
            <v:imagedata r:id="rId68" o:title=""/>
          </v:shape>
          <o:OLEObject Type="Embed" ProgID="Equation.DSMT4" ShapeID="_x0000_s2529" DrawAspect="Content" ObjectID="_1525692890" r:id="rId69"/>
        </w:pict>
      </w:r>
    </w:p>
    <w:p w:rsidR="00DA5E07" w:rsidRDefault="00DA5E07" w:rsidP="00407650"/>
    <w:p w:rsidR="00DA5E07" w:rsidRDefault="00DA5E07" w:rsidP="00407650"/>
    <w:p w:rsidR="00346588" w:rsidRDefault="00346588" w:rsidP="00407650"/>
    <w:p w:rsidR="00DB0BBC" w:rsidRDefault="00DB0BBC" w:rsidP="00407650"/>
    <w:p w:rsidR="00DB0BBC" w:rsidRDefault="00DB0BBC" w:rsidP="00407650"/>
    <w:p w:rsidR="00BB57FF" w:rsidRDefault="00745AEA" w:rsidP="00BB57FF">
      <w:r>
        <w:br w:type="page"/>
      </w:r>
      <w:r w:rsidR="00B707AA">
        <w:rPr>
          <w:noProof/>
        </w:rPr>
        <w:lastRenderedPageBreak/>
        <w:pict>
          <v:shape id="_x0000_s2530" type="#_x0000_t75" style="position:absolute;margin-left:234pt;margin-top:8.3pt;width:114.65pt;height:176.95pt;z-index:251678208">
            <v:imagedata r:id="rId70" o:title=""/>
          </v:shape>
          <o:OLEObject Type="Embed" ProgID="Equation.DSMT4" ShapeID="_x0000_s2530" DrawAspect="Content" ObjectID="_1525692891" r:id="rId71"/>
        </w:pict>
      </w:r>
      <w:r w:rsidR="00894680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05410</wp:posOffset>
                </wp:positionV>
                <wp:extent cx="1371600" cy="441960"/>
                <wp:effectExtent l="0" t="635" r="0" b="0"/>
                <wp:wrapNone/>
                <wp:docPr id="8" name="Text Box 1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2F03" w:rsidRDefault="00DD2F03" w:rsidP="00DD2F03">
                            <w:proofErr w:type="spellStart"/>
                            <w:r>
                              <w:t>undeflected</w:t>
                            </w:r>
                            <w:proofErr w:type="spellEnd"/>
                            <w:r>
                              <w:t xml:space="preserve"> means</w:t>
                            </w:r>
                          </w:p>
                          <w:p w:rsidR="00DD2F03" w:rsidRPr="00DD2F03" w:rsidRDefault="00DD2F03" w:rsidP="00DD2F0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 xml:space="preserve">  </w:t>
                            </w:r>
                            <w:proofErr w:type="spellStart"/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m</w:t>
                            </w:r>
                            <w:proofErr w:type="spellEnd"/>
                            <w:r>
                              <w:t xml:space="preserve"> = F</w:t>
                            </w:r>
                            <w:r>
                              <w:rPr>
                                <w:vertAlign w:val="subscript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91" o:spid="_x0000_s1067" type="#_x0000_t202" style="position:absolute;margin-left:108pt;margin-top:8.3pt;width:108pt;height:34.8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" filled="f" stroked="f">
                <v:textbox>
                  <w:txbxContent>
                    <w:p w:rsidR="00DD2F03" w:rsidRDefault="00DD2F03" w:rsidP="00DD2F03">
                      <w:r>
                        <w:t>undeflected means</w:t>
                      </w:r>
                    </w:p>
                    <w:p w:rsidR="00DD2F03" w:rsidRPr="00DD2F03" w:rsidRDefault="00DD2F03" w:rsidP="00DD2F03">
                      <w:pPr>
                        <w:rPr>
                          <w:vertAlign w:val="subscript"/>
                        </w:rPr>
                      </w:pPr>
                      <w:r>
                        <w:t xml:space="preserve">  F</w:t>
                      </w:r>
                      <w:r>
                        <w:rPr>
                          <w:vertAlign w:val="subscript"/>
                        </w:rPr>
                        <w:t>m</w:t>
                      </w:r>
                      <w:r>
                        <w:t xml:space="preserve"> = F</w:t>
                      </w:r>
                      <w:r>
                        <w:rPr>
                          <w:vertAlign w:val="subscript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894680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05410</wp:posOffset>
                </wp:positionV>
                <wp:extent cx="571500" cy="914400"/>
                <wp:effectExtent l="0" t="19685" r="0" b="18415"/>
                <wp:wrapNone/>
                <wp:docPr id="2" name="Group 1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1500" cy="914400"/>
                          <a:chOff x="3060" y="10665"/>
                          <a:chExt cx="900" cy="1440"/>
                        </a:xfrm>
                      </wpg:grpSpPr>
                      <wps:wsp>
                        <wps:cNvPr id="3" name="Line 1386"/>
                        <wps:cNvCnPr/>
                        <wps:spPr bwMode="auto">
                          <a:xfrm>
                            <a:off x="3240" y="11385"/>
                            <a:ext cx="1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387"/>
                        <wps:cNvCnPr/>
                        <wps:spPr bwMode="auto">
                          <a:xfrm flipV="1">
                            <a:off x="3240" y="10665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1388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1120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2F03" w:rsidRDefault="00DD2F03" w:rsidP="00DD2F03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1084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2F03" w:rsidRPr="00DD2F03" w:rsidRDefault="00DD2F03" w:rsidP="00DD2F03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m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390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1156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2F03" w:rsidRPr="00DD2F03" w:rsidRDefault="00DD2F03" w:rsidP="00DD2F03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71" o:spid="_x0000_s1068" style="position:absolute;margin-left:63pt;margin-top:8.3pt;width:45pt;height:1in;z-index:251637248" coordorigin="3060,10665" coordsize="90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">
                <v:line id="Line 1386" o:spid="_x0000_s1069" style="position:absolute;visibility:visible;mso-wrap-style:square" from="3240,11385" to="3241,12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8K1MMAAADaAAAADwAAAGRycy9kb3ducmV2LnhtbESPQWsCMRSE7wX/Q3iCt5rVg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PCtTDAAAA2gAAAA8AAAAAAAAAAAAA&#10;AAAAoQIAAGRycy9kb3ducmV2LnhtbFBLBQYAAAAABAAEAPkAAACRAwAAAAA=&#10;">
                  <v:stroke endarrow="block"/>
                </v:line>
                <v:line id="Line 1387" o:spid="_x0000_s1070" style="position:absolute;flip:y;visibility:visible;mso-wrap-style:square" from="3240,10665" to="3240,11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+3JMAAAADaAAAADwAAAGRycy9kb3ducmV2LnhtbERPTWvCQBC9F/wPyxR6CXXTKtJGV7FV&#10;QSg9GD30OGTHJDQ7G7JTjf/eFYQeH+97tuhdo07UhdqzgZdhCoq48Lbm0sBhv3l+AxUE2WLjmQxc&#10;KMBiPniYYWb9mXd0yqVUMYRDhgYqkTbTOhQVOQxD3xJH7ug7hxJhV2rb4TmGu0a/pulEO6w5NlTY&#10;0mdFxW/+5+KMzTevRqPkw+kkeaf1j3ylWox5euyXU1BCvfyL7+6tNTCG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A/tyTAAAAA2gAAAA8AAAAAAAAAAAAAAAAA&#10;oQIAAGRycy9kb3ducmV2LnhtbFBLBQYAAAAABAAEAPkAAACOAwAAAAA=&#10;">
                  <v:stroke endarrow="block"/>
                </v:line>
                <v:shape id="Text Box 1388" o:spid="_x0000_s1071" type="#_x0000_t202" style="position:absolute;left:3060;top:112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DD2F03" w:rsidRDefault="00DD2F03" w:rsidP="00DD2F03">
                        <w:r>
                          <w:sym w:font="Symbol" w:char="F0B7"/>
                        </w:r>
                      </w:p>
                    </w:txbxContent>
                  </v:textbox>
                </v:shape>
                <v:shape id="Text Box 1389" o:spid="_x0000_s1072" type="#_x0000_t202" style="position:absolute;left:3240;top:108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DD2F03" w:rsidRPr="00DD2F03" w:rsidRDefault="00DD2F03" w:rsidP="00DD2F03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m</w:t>
                        </w:r>
                      </w:p>
                    </w:txbxContent>
                  </v:textbox>
                </v:shape>
                <v:shape id="Text Box 1390" o:spid="_x0000_s1073" type="#_x0000_t202" style="position:absolute;left:3240;top:1156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DD2F03" w:rsidRPr="00DD2F03" w:rsidRDefault="00DD2F03" w:rsidP="00DD2F03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16</w:t>
      </w:r>
      <w:r w:rsidR="00BB57FF">
        <w:t>)</w:t>
      </w:r>
    </w:p>
    <w:p w:rsidR="00BB57FF" w:rsidRDefault="00BB57FF" w:rsidP="00BB57FF"/>
    <w:p w:rsidR="00BB57FF" w:rsidRDefault="00BB57FF" w:rsidP="00BB57FF"/>
    <w:p w:rsidR="00BB57FF" w:rsidRDefault="00BB57FF" w:rsidP="00BB57FF"/>
    <w:p w:rsidR="00BB57FF" w:rsidRDefault="00BB57FF" w:rsidP="00BB57FF">
      <w:r w:rsidRPr="00A6555A">
        <w:rPr>
          <w:position w:val="-6"/>
        </w:rPr>
        <w:object w:dxaOrig="300" w:dyaOrig="279">
          <v:shape id="_x0000_i1030" type="#_x0000_t75" style="width:15pt;height:14.4pt" o:ole="">
            <v:imagedata r:id="rId72" o:title=""/>
          </v:shape>
          <o:OLEObject Type="Embed" ProgID="Equation.DSMT4" ShapeID="_x0000_i1030" DrawAspect="Content" ObjectID="_1525692864" r:id="rId73"/>
        </w:object>
      </w:r>
    </w:p>
    <w:p w:rsidR="00BB57FF" w:rsidRDefault="00BB57FF"/>
    <w:p w:rsidR="00BB57FF" w:rsidRDefault="00BB57FF"/>
    <w:p w:rsidR="00BB57FF" w:rsidRDefault="00BB57FF"/>
    <w:p w:rsidR="00BB57FF" w:rsidRDefault="00BB57FF"/>
    <w:p w:rsidR="00BB57FF" w:rsidRDefault="00BB57FF"/>
    <w:p w:rsidR="00745AEA" w:rsidRDefault="00745AEA" w:rsidP="00BB57FF"/>
    <w:p w:rsidR="00745AEA" w:rsidRDefault="00745AEA" w:rsidP="00BB57FF"/>
    <w:p w:rsidR="00745AEA" w:rsidRDefault="00745AEA" w:rsidP="00BB57FF"/>
    <w:p w:rsidR="00745AEA" w:rsidRDefault="00745AEA" w:rsidP="00BB57FF"/>
    <w:p w:rsidR="00745AEA" w:rsidRDefault="00745AEA" w:rsidP="00BB57FF"/>
    <w:p w:rsidR="00745AEA" w:rsidRDefault="00745AEA" w:rsidP="00BB57FF"/>
    <w:p w:rsidR="00BB57FF" w:rsidRDefault="00745AEA" w:rsidP="00BB57FF">
      <w:r>
        <w:t>17</w:t>
      </w:r>
      <w:r w:rsidR="00BB57FF">
        <w:t>)</w:t>
      </w:r>
    </w:p>
    <w:p w:rsidR="00BB57FF" w:rsidRDefault="00B707AA" w:rsidP="00BB57FF">
      <w:r>
        <w:rPr>
          <w:noProof/>
        </w:rPr>
        <w:pict>
          <v:shape id="_x0000_s2532" type="#_x0000_t75" style="position:absolute;margin-left:234pt;margin-top:-9.6pt;width:184.9pt;height:143.7pt;z-index:251679232">
            <v:imagedata r:id="rId74" o:title=""/>
          </v:shape>
          <o:OLEObject Type="Embed" ProgID="Equation.DSMT4" ShapeID="_x0000_s2532" DrawAspect="Content" ObjectID="_1525692892" r:id="rId75"/>
        </w:pict>
      </w:r>
      <w:r>
        <w:rPr>
          <w:noProof/>
        </w:rPr>
        <w:pict>
          <v:shape id="_x0000_s2533" type="#_x0000_t75" style="position:absolute;margin-left:45pt;margin-top:-9.6pt;width:121.75pt;height:178.9pt;z-index:251680256">
            <v:imagedata r:id="rId76" o:title=""/>
          </v:shape>
          <o:OLEObject Type="Embed" ProgID="Equation.DSMT4" ShapeID="_x0000_s2533" DrawAspect="Content" ObjectID="_1525692893" r:id="rId77"/>
        </w:pict>
      </w:r>
    </w:p>
    <w:p w:rsidR="00BB57FF" w:rsidRDefault="00BB57FF" w:rsidP="00BB57FF"/>
    <w:p w:rsidR="00BB57FF" w:rsidRDefault="00BB57FF" w:rsidP="00BB57FF"/>
    <w:p w:rsidR="00BB57FF" w:rsidRDefault="00BB57FF" w:rsidP="00BB57FF">
      <w:r w:rsidRPr="00181299">
        <w:rPr>
          <w:position w:val="-4"/>
        </w:rPr>
        <w:object w:dxaOrig="380" w:dyaOrig="260">
          <v:shape id="_x0000_i1031" type="#_x0000_t75" style="width:18.6pt;height:12.6pt" o:ole="">
            <v:imagedata r:id="rId78" o:title=""/>
          </v:shape>
          <o:OLEObject Type="Embed" ProgID="Equation.DSMT4" ShapeID="_x0000_i1031" DrawAspect="Content" ObjectID="_1525692865" r:id="rId79"/>
        </w:object>
      </w:r>
    </w:p>
    <w:p w:rsidR="00BB57FF" w:rsidRDefault="00BB57FF"/>
    <w:p w:rsidR="00BB57FF" w:rsidRDefault="00BB57FF" w:rsidP="00BB57FF"/>
    <w:p w:rsidR="00BB57FF" w:rsidRDefault="00BB57FF" w:rsidP="00BB57FF">
      <w:pPr>
        <w:tabs>
          <w:tab w:val="left" w:pos="1332"/>
        </w:tabs>
      </w:pPr>
    </w:p>
    <w:p w:rsidR="00BB57FF" w:rsidRDefault="00BB57FF" w:rsidP="00BB57FF">
      <w:pPr>
        <w:tabs>
          <w:tab w:val="left" w:pos="1332"/>
        </w:tabs>
      </w:pPr>
    </w:p>
    <w:p w:rsidR="00BB57FF" w:rsidRDefault="00BB57FF" w:rsidP="00BB57FF">
      <w:pPr>
        <w:tabs>
          <w:tab w:val="left" w:pos="1332"/>
        </w:tabs>
      </w:pPr>
    </w:p>
    <w:p w:rsidR="00BB57FF" w:rsidRDefault="00BB57FF" w:rsidP="00BB57FF">
      <w:pPr>
        <w:tabs>
          <w:tab w:val="left" w:pos="1332"/>
        </w:tabs>
      </w:pPr>
    </w:p>
    <w:p w:rsidR="00BB57FF" w:rsidRDefault="00BB57FF" w:rsidP="00BB57FF">
      <w:pPr>
        <w:tabs>
          <w:tab w:val="left" w:pos="1332"/>
        </w:tabs>
      </w:pPr>
    </w:p>
    <w:p w:rsidR="00BB57FF" w:rsidRDefault="00BB57FF"/>
    <w:p w:rsidR="00255C65" w:rsidRDefault="00B707AA" w:rsidP="00255C65">
      <w:pPr>
        <w:tabs>
          <w:tab w:val="left" w:pos="1332"/>
        </w:tabs>
        <w:ind w:left="720"/>
      </w:pPr>
      <w:r>
        <w:rPr>
          <w:noProof/>
        </w:rPr>
        <w:pict>
          <v:shape id="_x0000_s2534" type="#_x0000_t75" style="position:absolute;left:0;text-align:left;margin-left:234pt;margin-top:9.6pt;width:147.7pt;height:90.75pt;z-index:251681280">
            <v:imagedata r:id="rId80" o:title=""/>
          </v:shape>
          <o:OLEObject Type="Embed" ProgID="Equation.DSMT4" ShapeID="_x0000_s2534" DrawAspect="Content" ObjectID="_1525692894" r:id="rId81"/>
        </w:pict>
      </w:r>
    </w:p>
    <w:p w:rsidR="00A466ED" w:rsidRDefault="00A466ED"/>
    <w:p w:rsidR="00384745" w:rsidRDefault="00384745" w:rsidP="004D6E17"/>
    <w:p w:rsidR="00871BDF" w:rsidRDefault="00871BDF" w:rsidP="004D6E17"/>
    <w:p w:rsidR="00871BDF" w:rsidRDefault="00871BDF" w:rsidP="004D6E17"/>
    <w:p w:rsidR="00871BDF" w:rsidRDefault="00871BDF" w:rsidP="004D6E17"/>
    <w:p w:rsidR="00871BDF" w:rsidRDefault="00871BDF" w:rsidP="004D6E17"/>
    <w:p w:rsidR="00871BDF" w:rsidRDefault="00871BDF" w:rsidP="004D6E17"/>
    <w:p w:rsidR="00871BDF" w:rsidRDefault="00894680" w:rsidP="004D6E17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45415</wp:posOffset>
                </wp:positionV>
                <wp:extent cx="2743200" cy="571500"/>
                <wp:effectExtent l="0" t="2540" r="0" b="0"/>
                <wp:wrapNone/>
                <wp:docPr id="1" name="Text Box 1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55C65" w:rsidRPr="00A466ED" w:rsidRDefault="00255C65" w:rsidP="00255C65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look up the element with an atomic mass of 40 on the periodic table –</w:t>
                            </w:r>
                            <w:r w:rsidRPr="00255C65">
                              <w:t xml:space="preserve"> </w:t>
                            </w:r>
                            <w:r>
                              <w:t>ion is Ca</w:t>
                            </w:r>
                            <w:r>
                              <w:rPr>
                                <w:vertAlign w:val="superscript"/>
                              </w:rPr>
                              <w:t>2+</w:t>
                            </w:r>
                          </w:p>
                          <w:p w:rsidR="00255C65" w:rsidRDefault="00255C6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11" o:spid="_x0000_s1074" type="#_x0000_t202" style="position:absolute;margin-left:3in;margin-top:11.45pt;width:3in;height:4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5d+ug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" filled="f" stroked="f">
                <v:textbox>
                  <w:txbxContent>
                    <w:p w:rsidR="00255C65" w:rsidRPr="00A466ED" w:rsidRDefault="00255C65" w:rsidP="00255C65">
                      <w:pPr>
                        <w:rPr>
                          <w:vertAlign w:val="superscript"/>
                        </w:rPr>
                      </w:pPr>
                      <w:r>
                        <w:t>look up the element with an atomic mass of 40 on the periodic table –</w:t>
                      </w:r>
                      <w:r w:rsidRPr="00255C65">
                        <w:t xml:space="preserve"> </w:t>
                      </w:r>
                      <w:r>
                        <w:t>ion is Ca</w:t>
                      </w:r>
                      <w:r>
                        <w:rPr>
                          <w:vertAlign w:val="superscript"/>
                        </w:rPr>
                        <w:t>2+</w:t>
                      </w:r>
                    </w:p>
                    <w:p w:rsidR="00255C65" w:rsidRDefault="00255C65"/>
                  </w:txbxContent>
                </v:textbox>
              </v:shape>
            </w:pict>
          </mc:Fallback>
        </mc:AlternateContent>
      </w:r>
    </w:p>
    <w:p w:rsidR="00871BDF" w:rsidRDefault="00871BDF" w:rsidP="004D6E17"/>
    <w:p w:rsidR="00871BDF" w:rsidRDefault="00871BDF" w:rsidP="004D6E17"/>
    <w:p w:rsidR="00871BDF" w:rsidRDefault="00871BDF" w:rsidP="004D6E17"/>
    <w:p w:rsidR="00871BDF" w:rsidRDefault="00871BDF" w:rsidP="004D6E17"/>
    <w:sectPr w:rsidR="00871BDF" w:rsidSect="006F6104">
      <w:headerReference w:type="even" r:id="rId82"/>
      <w:headerReference w:type="default" r:id="rId83"/>
      <w:footerReference w:type="even" r:id="rId84"/>
      <w:footerReference w:type="default" r:id="rId85"/>
      <w:pgSz w:w="12240" w:h="15840"/>
      <w:pgMar w:top="720" w:right="1440" w:bottom="720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07AA" w:rsidRDefault="00B707AA">
      <w:r>
        <w:separator/>
      </w:r>
    </w:p>
  </w:endnote>
  <w:endnote w:type="continuationSeparator" w:id="0">
    <w:p w:rsidR="00B707AA" w:rsidRDefault="00B707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Pr="00F60547" w:rsidRDefault="006F6104" w:rsidP="006F6104">
    <w:pPr>
      <w:pStyle w:val="Footer"/>
      <w:tabs>
        <w:tab w:val="clear" w:pos="8640"/>
        <w:tab w:val="right" w:pos="9180"/>
      </w:tabs>
      <w:rPr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68A86176" wp14:editId="1EAFE4BB">
          <wp:extent cx="838200" cy="297180"/>
          <wp:effectExtent l="0" t="0" r="0" b="7620"/>
          <wp:docPr id="55" name="Picture 55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F60547" w:rsidRPr="00F60547">
      <w:rPr>
        <w:sz w:val="20"/>
        <w:szCs w:val="20"/>
      </w:rPr>
      <w:tab/>
      <w:t xml:space="preserve">20 – </w:t>
    </w:r>
    <w:r w:rsidR="00F60547" w:rsidRPr="00F60547">
      <w:rPr>
        <w:rStyle w:val="PageNumber"/>
        <w:sz w:val="20"/>
        <w:szCs w:val="20"/>
      </w:rPr>
      <w:fldChar w:fldCharType="begin"/>
    </w:r>
    <w:r w:rsidR="00F60547" w:rsidRPr="00F60547">
      <w:rPr>
        <w:rStyle w:val="PageNumber"/>
        <w:sz w:val="20"/>
        <w:szCs w:val="20"/>
      </w:rPr>
      <w:instrText xml:space="preserve"> PAGE </w:instrText>
    </w:r>
    <w:r w:rsidR="00F60547" w:rsidRPr="00F60547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5</w:t>
    </w:r>
    <w:r w:rsidR="00F60547" w:rsidRPr="00F60547">
      <w:rPr>
        <w:rStyle w:val="PageNumber"/>
        <w:sz w:val="20"/>
        <w:szCs w:val="20"/>
      </w:rPr>
      <w:fldChar w:fldCharType="end"/>
    </w:r>
    <w:r w:rsidR="00F60547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07AA" w:rsidRDefault="00B707AA">
      <w:r>
        <w:separator/>
      </w:r>
    </w:p>
  </w:footnote>
  <w:footnote w:type="continuationSeparator" w:id="0">
    <w:p w:rsidR="00B707AA" w:rsidRDefault="00B707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8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2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7"/>
  </w:num>
  <w:num w:numId="6">
    <w:abstractNumId w:val="8"/>
  </w:num>
  <w:num w:numId="7">
    <w:abstractNumId w:val="13"/>
  </w:num>
  <w:num w:numId="8">
    <w:abstractNumId w:val="12"/>
  </w:num>
  <w:num w:numId="9">
    <w:abstractNumId w:val="15"/>
  </w:num>
  <w:num w:numId="10">
    <w:abstractNumId w:val="11"/>
  </w:num>
  <w:num w:numId="11">
    <w:abstractNumId w:val="14"/>
  </w:num>
  <w:num w:numId="12">
    <w:abstractNumId w:val="2"/>
  </w:num>
  <w:num w:numId="13">
    <w:abstractNumId w:val="4"/>
  </w:num>
  <w:num w:numId="14">
    <w:abstractNumId w:val="9"/>
  </w:num>
  <w:num w:numId="15">
    <w:abstractNumId w:val="16"/>
  </w:num>
  <w:num w:numId="16">
    <w:abstractNumId w:val="10"/>
  </w:num>
  <w:num w:numId="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6839"/>
    <w:rsid w:val="00007DF0"/>
    <w:rsid w:val="00024966"/>
    <w:rsid w:val="0008777F"/>
    <w:rsid w:val="000921FD"/>
    <w:rsid w:val="000A06D6"/>
    <w:rsid w:val="000E0DA2"/>
    <w:rsid w:val="000E1A86"/>
    <w:rsid w:val="000F02CD"/>
    <w:rsid w:val="00101CFB"/>
    <w:rsid w:val="0011757B"/>
    <w:rsid w:val="00136409"/>
    <w:rsid w:val="00170A38"/>
    <w:rsid w:val="00173F84"/>
    <w:rsid w:val="00174B0C"/>
    <w:rsid w:val="00181299"/>
    <w:rsid w:val="001903DB"/>
    <w:rsid w:val="001A39D6"/>
    <w:rsid w:val="001E11E2"/>
    <w:rsid w:val="001E18B6"/>
    <w:rsid w:val="001E1C0F"/>
    <w:rsid w:val="001F54E5"/>
    <w:rsid w:val="00217529"/>
    <w:rsid w:val="00222951"/>
    <w:rsid w:val="002463B2"/>
    <w:rsid w:val="002533F6"/>
    <w:rsid w:val="00255C65"/>
    <w:rsid w:val="00265E77"/>
    <w:rsid w:val="00293382"/>
    <w:rsid w:val="00297EA6"/>
    <w:rsid w:val="002B4485"/>
    <w:rsid w:val="002C74F5"/>
    <w:rsid w:val="002D0A1D"/>
    <w:rsid w:val="002E3A14"/>
    <w:rsid w:val="002E4E38"/>
    <w:rsid w:val="002E6DE0"/>
    <w:rsid w:val="002E759C"/>
    <w:rsid w:val="002E7E1C"/>
    <w:rsid w:val="002F5551"/>
    <w:rsid w:val="00301FAC"/>
    <w:rsid w:val="00316FD7"/>
    <w:rsid w:val="00322E9D"/>
    <w:rsid w:val="00346588"/>
    <w:rsid w:val="00355E8A"/>
    <w:rsid w:val="00362699"/>
    <w:rsid w:val="00363F79"/>
    <w:rsid w:val="00384745"/>
    <w:rsid w:val="00390537"/>
    <w:rsid w:val="00397B69"/>
    <w:rsid w:val="003A153F"/>
    <w:rsid w:val="003A62B9"/>
    <w:rsid w:val="003C0C70"/>
    <w:rsid w:val="003E1663"/>
    <w:rsid w:val="003E49D7"/>
    <w:rsid w:val="003E4E91"/>
    <w:rsid w:val="003F35D8"/>
    <w:rsid w:val="00407650"/>
    <w:rsid w:val="00407E60"/>
    <w:rsid w:val="00416961"/>
    <w:rsid w:val="00421F81"/>
    <w:rsid w:val="0044774C"/>
    <w:rsid w:val="00450740"/>
    <w:rsid w:val="004708B7"/>
    <w:rsid w:val="004902F0"/>
    <w:rsid w:val="004B07ED"/>
    <w:rsid w:val="004D187D"/>
    <w:rsid w:val="004D44ED"/>
    <w:rsid w:val="004D6E17"/>
    <w:rsid w:val="004E7F8F"/>
    <w:rsid w:val="004F1682"/>
    <w:rsid w:val="0050222C"/>
    <w:rsid w:val="005066DD"/>
    <w:rsid w:val="00510A66"/>
    <w:rsid w:val="00547507"/>
    <w:rsid w:val="005632A0"/>
    <w:rsid w:val="00563D40"/>
    <w:rsid w:val="00570017"/>
    <w:rsid w:val="0057176C"/>
    <w:rsid w:val="00584D3B"/>
    <w:rsid w:val="005B20CC"/>
    <w:rsid w:val="005B7B58"/>
    <w:rsid w:val="005C2417"/>
    <w:rsid w:val="005D1139"/>
    <w:rsid w:val="00611343"/>
    <w:rsid w:val="006500B2"/>
    <w:rsid w:val="006962D4"/>
    <w:rsid w:val="006A2D0C"/>
    <w:rsid w:val="006A57F2"/>
    <w:rsid w:val="006B3FA8"/>
    <w:rsid w:val="006C0AD4"/>
    <w:rsid w:val="006D6C0E"/>
    <w:rsid w:val="006F28F2"/>
    <w:rsid w:val="006F4B05"/>
    <w:rsid w:val="006F6104"/>
    <w:rsid w:val="00703856"/>
    <w:rsid w:val="00712F56"/>
    <w:rsid w:val="0072073B"/>
    <w:rsid w:val="00721418"/>
    <w:rsid w:val="007340A9"/>
    <w:rsid w:val="00745AEA"/>
    <w:rsid w:val="00753CC6"/>
    <w:rsid w:val="00755C5C"/>
    <w:rsid w:val="00755CD5"/>
    <w:rsid w:val="007B17B8"/>
    <w:rsid w:val="007B691E"/>
    <w:rsid w:val="007B6EDF"/>
    <w:rsid w:val="007D4B41"/>
    <w:rsid w:val="007E7433"/>
    <w:rsid w:val="007E7845"/>
    <w:rsid w:val="00804B55"/>
    <w:rsid w:val="00806624"/>
    <w:rsid w:val="008256EF"/>
    <w:rsid w:val="00830DD3"/>
    <w:rsid w:val="00833BB2"/>
    <w:rsid w:val="00852F2A"/>
    <w:rsid w:val="00865394"/>
    <w:rsid w:val="008678BD"/>
    <w:rsid w:val="00871BDF"/>
    <w:rsid w:val="00873E49"/>
    <w:rsid w:val="00886776"/>
    <w:rsid w:val="00894680"/>
    <w:rsid w:val="008A0B23"/>
    <w:rsid w:val="008A769A"/>
    <w:rsid w:val="008B0423"/>
    <w:rsid w:val="008B54F5"/>
    <w:rsid w:val="008C7E7A"/>
    <w:rsid w:val="008D51AB"/>
    <w:rsid w:val="008D5698"/>
    <w:rsid w:val="008E1383"/>
    <w:rsid w:val="008F0951"/>
    <w:rsid w:val="00904FD7"/>
    <w:rsid w:val="0095232E"/>
    <w:rsid w:val="009664AB"/>
    <w:rsid w:val="00975E43"/>
    <w:rsid w:val="00976ABC"/>
    <w:rsid w:val="009819D2"/>
    <w:rsid w:val="009A2A8B"/>
    <w:rsid w:val="009F365B"/>
    <w:rsid w:val="009F57AB"/>
    <w:rsid w:val="00A37549"/>
    <w:rsid w:val="00A466ED"/>
    <w:rsid w:val="00A562BE"/>
    <w:rsid w:val="00A56312"/>
    <w:rsid w:val="00A60087"/>
    <w:rsid w:val="00A623A7"/>
    <w:rsid w:val="00A6555A"/>
    <w:rsid w:val="00A764C4"/>
    <w:rsid w:val="00AA5D09"/>
    <w:rsid w:val="00AB6B9E"/>
    <w:rsid w:val="00AD2E4D"/>
    <w:rsid w:val="00AF6F32"/>
    <w:rsid w:val="00B30917"/>
    <w:rsid w:val="00B6245F"/>
    <w:rsid w:val="00B707AA"/>
    <w:rsid w:val="00B74559"/>
    <w:rsid w:val="00B772E8"/>
    <w:rsid w:val="00B8326B"/>
    <w:rsid w:val="00B83A25"/>
    <w:rsid w:val="00B9381B"/>
    <w:rsid w:val="00BA4B16"/>
    <w:rsid w:val="00BB57FF"/>
    <w:rsid w:val="00BC009E"/>
    <w:rsid w:val="00BD2FA6"/>
    <w:rsid w:val="00BE0268"/>
    <w:rsid w:val="00BE54B3"/>
    <w:rsid w:val="00BE79A3"/>
    <w:rsid w:val="00BF4C50"/>
    <w:rsid w:val="00C026F4"/>
    <w:rsid w:val="00C05126"/>
    <w:rsid w:val="00C13D5C"/>
    <w:rsid w:val="00C152E0"/>
    <w:rsid w:val="00C17422"/>
    <w:rsid w:val="00C244C6"/>
    <w:rsid w:val="00C338FB"/>
    <w:rsid w:val="00C402E4"/>
    <w:rsid w:val="00C43F4C"/>
    <w:rsid w:val="00C52E7F"/>
    <w:rsid w:val="00C57DA8"/>
    <w:rsid w:val="00C669CE"/>
    <w:rsid w:val="00C75658"/>
    <w:rsid w:val="00C80FAA"/>
    <w:rsid w:val="00C83809"/>
    <w:rsid w:val="00C85E65"/>
    <w:rsid w:val="00C95884"/>
    <w:rsid w:val="00C95FC6"/>
    <w:rsid w:val="00CB11DE"/>
    <w:rsid w:val="00CB7138"/>
    <w:rsid w:val="00CC2CE5"/>
    <w:rsid w:val="00D410E3"/>
    <w:rsid w:val="00D457FF"/>
    <w:rsid w:val="00D53E81"/>
    <w:rsid w:val="00D5603B"/>
    <w:rsid w:val="00D87DB7"/>
    <w:rsid w:val="00DA5E07"/>
    <w:rsid w:val="00DB0BBC"/>
    <w:rsid w:val="00DD2F03"/>
    <w:rsid w:val="00DD76DB"/>
    <w:rsid w:val="00DF0056"/>
    <w:rsid w:val="00DF0B3F"/>
    <w:rsid w:val="00E160E6"/>
    <w:rsid w:val="00E33476"/>
    <w:rsid w:val="00E36300"/>
    <w:rsid w:val="00E42A54"/>
    <w:rsid w:val="00E45642"/>
    <w:rsid w:val="00E51B7E"/>
    <w:rsid w:val="00E61B5B"/>
    <w:rsid w:val="00E62C1F"/>
    <w:rsid w:val="00E955DC"/>
    <w:rsid w:val="00EA0DF1"/>
    <w:rsid w:val="00EA31E8"/>
    <w:rsid w:val="00EB733F"/>
    <w:rsid w:val="00EC3568"/>
    <w:rsid w:val="00ED2365"/>
    <w:rsid w:val="00ED7499"/>
    <w:rsid w:val="00EF1E97"/>
    <w:rsid w:val="00EF7218"/>
    <w:rsid w:val="00F20C8E"/>
    <w:rsid w:val="00F37F47"/>
    <w:rsid w:val="00F451C1"/>
    <w:rsid w:val="00F60547"/>
    <w:rsid w:val="00F61F0D"/>
    <w:rsid w:val="00F71B90"/>
    <w:rsid w:val="00F71C0F"/>
    <w:rsid w:val="00F7293A"/>
    <w:rsid w:val="00F72E15"/>
    <w:rsid w:val="00F752D6"/>
    <w:rsid w:val="00F90A6D"/>
    <w:rsid w:val="00F94311"/>
    <w:rsid w:val="00FA14BA"/>
    <w:rsid w:val="00FA5A8F"/>
    <w:rsid w:val="00FB7DE5"/>
    <w:rsid w:val="00FC2E68"/>
    <w:rsid w:val="00FD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35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8946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94680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8946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94680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header" Target="header1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footer" Target="footer2.xml"/><Relationship Id="rId3" Type="http://schemas.microsoft.com/office/2007/relationships/stylesWithEffects" Target="stylesWithEffect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8.wmf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4</Words>
  <Characters>93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1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4</cp:revision>
  <cp:lastPrinted>2016-05-25T20:47:00Z</cp:lastPrinted>
  <dcterms:created xsi:type="dcterms:W3CDTF">2011-01-31T20:27:00Z</dcterms:created>
  <dcterms:modified xsi:type="dcterms:W3CDTF">2016-05-25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